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69A9241" w14:textId="77777777" w:rsidR="00C867E0" w:rsidRDefault="00C867E0" w:rsidP="0035249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b/>
          <w:sz w:val="36"/>
          <w:szCs w:val="36"/>
        </w:rPr>
      </w:pPr>
      <w:bookmarkStart w:id="0" w:name="_GoBack"/>
      <w:bookmarkEnd w:id="0"/>
    </w:p>
    <w:p w14:paraId="12E98DF9" w14:textId="77777777" w:rsidR="00352491" w:rsidRPr="00F4653E" w:rsidRDefault="00352491" w:rsidP="0035249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b/>
          <w:sz w:val="36"/>
          <w:szCs w:val="36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61312" behindDoc="1" locked="0" layoutInCell="1" allowOverlap="1" wp14:anchorId="04394B50" wp14:editId="250AE01B">
            <wp:simplePos x="0" y="0"/>
            <wp:positionH relativeFrom="column">
              <wp:posOffset>-307340</wp:posOffset>
            </wp:positionH>
            <wp:positionV relativeFrom="paragraph">
              <wp:posOffset>65405</wp:posOffset>
            </wp:positionV>
            <wp:extent cx="923925" cy="1492250"/>
            <wp:effectExtent l="0" t="0" r="9525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492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6AE4" w:rsidRPr="00431D18">
        <w:rPr>
          <w:b/>
          <w:sz w:val="36"/>
          <w:szCs w:val="36"/>
        </w:rPr>
        <w:t xml:space="preserve">SEMESTER </w:t>
      </w:r>
      <w:r w:rsidR="00846AE4">
        <w:rPr>
          <w:b/>
          <w:sz w:val="36"/>
          <w:szCs w:val="36"/>
        </w:rPr>
        <w:t>TWO</w:t>
      </w:r>
      <w:r>
        <w:rPr>
          <w:b/>
          <w:sz w:val="36"/>
          <w:szCs w:val="36"/>
        </w:rPr>
        <w:t xml:space="preserve">  </w:t>
      </w:r>
      <w:r w:rsidRPr="00F4653E">
        <w:rPr>
          <w:b/>
          <w:sz w:val="36"/>
          <w:szCs w:val="36"/>
        </w:rPr>
        <w:t>2017</w:t>
      </w:r>
    </w:p>
    <w:p w14:paraId="24F85270" w14:textId="77777777" w:rsidR="00846AE4" w:rsidRPr="00431D18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jc w:val="center"/>
        <w:rPr>
          <w:b/>
          <w:sz w:val="36"/>
          <w:szCs w:val="36"/>
        </w:rPr>
      </w:pPr>
    </w:p>
    <w:p w14:paraId="657F6961" w14:textId="77777777" w:rsidR="00846AE4" w:rsidRPr="00431D18" w:rsidRDefault="00846AE4" w:rsidP="0035249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b/>
          <w:sz w:val="36"/>
          <w:szCs w:val="36"/>
        </w:rPr>
      </w:pPr>
      <w:r w:rsidRPr="00431D18">
        <w:rPr>
          <w:b/>
          <w:sz w:val="36"/>
          <w:szCs w:val="36"/>
        </w:rPr>
        <w:t>YEAR 1</w:t>
      </w:r>
      <w:r>
        <w:rPr>
          <w:b/>
          <w:sz w:val="36"/>
          <w:szCs w:val="36"/>
        </w:rPr>
        <w:t xml:space="preserve">2, </w:t>
      </w:r>
      <w:r w:rsidR="00182109">
        <w:rPr>
          <w:b/>
          <w:sz w:val="36"/>
          <w:szCs w:val="36"/>
        </w:rPr>
        <w:t xml:space="preserve"> </w:t>
      </w:r>
      <w:r>
        <w:rPr>
          <w:b/>
          <w:sz w:val="36"/>
          <w:szCs w:val="36"/>
        </w:rPr>
        <w:t>Units 3</w:t>
      </w:r>
      <w:r w:rsidR="00352491">
        <w:rPr>
          <w:b/>
          <w:sz w:val="36"/>
          <w:szCs w:val="36"/>
        </w:rPr>
        <w:t xml:space="preserve"> &amp; </w:t>
      </w:r>
      <w:r>
        <w:rPr>
          <w:b/>
          <w:sz w:val="36"/>
          <w:szCs w:val="36"/>
        </w:rPr>
        <w:t>4</w:t>
      </w:r>
    </w:p>
    <w:p w14:paraId="63FA8E25" w14:textId="77777777" w:rsidR="00846AE4" w:rsidRPr="00431D18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jc w:val="center"/>
        <w:rPr>
          <w:b/>
          <w:sz w:val="36"/>
          <w:szCs w:val="36"/>
        </w:rPr>
      </w:pPr>
    </w:p>
    <w:p w14:paraId="1E2C0E77" w14:textId="77777777" w:rsidR="00846AE4" w:rsidRPr="00431D18" w:rsidRDefault="00846AE4" w:rsidP="0035249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b/>
          <w:bCs/>
          <w:sz w:val="36"/>
          <w:szCs w:val="36"/>
        </w:rPr>
      </w:pPr>
      <w:r w:rsidRPr="00431D18">
        <w:rPr>
          <w:b/>
          <w:sz w:val="36"/>
          <w:szCs w:val="36"/>
        </w:rPr>
        <w:t xml:space="preserve">MATHEMATICS </w:t>
      </w:r>
      <w:r w:rsidR="00FB5437">
        <w:rPr>
          <w:b/>
          <w:bCs/>
          <w:sz w:val="36"/>
          <w:szCs w:val="36"/>
        </w:rPr>
        <w:t>METHODS</w:t>
      </w:r>
    </w:p>
    <w:p w14:paraId="1B33A9B9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jc w:val="center"/>
        <w:rPr>
          <w:b/>
          <w:sz w:val="36"/>
          <w:szCs w:val="36"/>
        </w:rPr>
      </w:pPr>
    </w:p>
    <w:p w14:paraId="2802E46B" w14:textId="77777777" w:rsidR="00846AE4" w:rsidRPr="00F4653E" w:rsidRDefault="00846AE4" w:rsidP="0035249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jc w:val="center"/>
        <w:rPr>
          <w:b/>
          <w:sz w:val="36"/>
          <w:szCs w:val="36"/>
        </w:rPr>
      </w:pPr>
      <w:r w:rsidRPr="00F4653E">
        <w:rPr>
          <w:b/>
          <w:sz w:val="36"/>
          <w:szCs w:val="36"/>
        </w:rPr>
        <w:t>Section One</w:t>
      </w:r>
      <w:r w:rsidR="00033B30">
        <w:rPr>
          <w:b/>
          <w:sz w:val="36"/>
          <w:szCs w:val="36"/>
        </w:rPr>
        <w:t xml:space="preserve"> – Booklet 1</w:t>
      </w:r>
    </w:p>
    <w:p w14:paraId="120197EB" w14:textId="77777777" w:rsidR="00846AE4" w:rsidRPr="00F4653E" w:rsidRDefault="00846AE4" w:rsidP="0035249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jc w:val="center"/>
        <w:rPr>
          <w:b/>
          <w:sz w:val="36"/>
          <w:szCs w:val="36"/>
        </w:rPr>
      </w:pPr>
      <w:r w:rsidRPr="00F4653E">
        <w:rPr>
          <w:b/>
          <w:sz w:val="36"/>
          <w:szCs w:val="36"/>
        </w:rPr>
        <w:t>(Calculator–free)</w:t>
      </w:r>
    </w:p>
    <w:p w14:paraId="622DCAF1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jc w:val="center"/>
        <w:rPr>
          <w:b/>
          <w:sz w:val="36"/>
          <w:szCs w:val="36"/>
        </w:rPr>
      </w:pPr>
    </w:p>
    <w:p w14:paraId="11CF5EB6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jc w:val="center"/>
        <w:rPr>
          <w:b/>
        </w:rPr>
      </w:pPr>
    </w:p>
    <w:p w14:paraId="5B7139D1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b/>
        </w:rPr>
      </w:pPr>
      <w:r w:rsidRPr="00F4653E">
        <w:rPr>
          <w:b/>
        </w:rPr>
        <w:t>Name: _________________________________</w:t>
      </w:r>
    </w:p>
    <w:p w14:paraId="21C3EEA1" w14:textId="77777777" w:rsidR="00846AE4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b/>
        </w:rPr>
      </w:pPr>
    </w:p>
    <w:p w14:paraId="74A658F2" w14:textId="77777777" w:rsidR="00624BF1" w:rsidRPr="00F4653E" w:rsidRDefault="00624BF1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b/>
        </w:rPr>
      </w:pPr>
    </w:p>
    <w:tbl>
      <w:tblPr>
        <w:tblStyle w:val="TableGrid"/>
        <w:tblpPr w:leftFromText="180" w:rightFromText="180" w:vertAnchor="text" w:horzAnchor="page" w:tblpX="4161" w:tblpY="6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4"/>
        <w:gridCol w:w="1524"/>
        <w:gridCol w:w="1524"/>
        <w:gridCol w:w="1524"/>
      </w:tblGrid>
      <w:tr w:rsidR="00182109" w14:paraId="0CFEB85F" w14:textId="77777777" w:rsidTr="00182109">
        <w:tc>
          <w:tcPr>
            <w:tcW w:w="1524" w:type="dxa"/>
          </w:tcPr>
          <w:p w14:paraId="2CAF408A" w14:textId="77777777" w:rsidR="00182109" w:rsidRDefault="00182109" w:rsidP="00182109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jc w:val="center"/>
              <w:rPr>
                <w:b/>
              </w:rPr>
            </w:pPr>
            <w:r>
              <w:rPr>
                <w:b/>
              </w:rPr>
              <w:t>MAW</w:t>
            </w:r>
          </w:p>
        </w:tc>
        <w:tc>
          <w:tcPr>
            <w:tcW w:w="1524" w:type="dxa"/>
          </w:tcPr>
          <w:p w14:paraId="5A4BB517" w14:textId="77777777" w:rsidR="00182109" w:rsidRDefault="00182109" w:rsidP="00182109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jc w:val="center"/>
              <w:rPr>
                <w:b/>
              </w:rPr>
            </w:pPr>
            <w:r>
              <w:rPr>
                <w:b/>
              </w:rPr>
              <w:t>VMU</w:t>
            </w:r>
          </w:p>
        </w:tc>
        <w:tc>
          <w:tcPr>
            <w:tcW w:w="1524" w:type="dxa"/>
          </w:tcPr>
          <w:p w14:paraId="256F0DB9" w14:textId="77777777" w:rsidR="00182109" w:rsidRDefault="00182109" w:rsidP="00182109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jc w:val="center"/>
              <w:rPr>
                <w:b/>
              </w:rPr>
            </w:pPr>
            <w:r>
              <w:rPr>
                <w:b/>
              </w:rPr>
              <w:t>MPC</w:t>
            </w:r>
          </w:p>
        </w:tc>
        <w:tc>
          <w:tcPr>
            <w:tcW w:w="1524" w:type="dxa"/>
          </w:tcPr>
          <w:p w14:paraId="306E27EF" w14:textId="77777777" w:rsidR="00182109" w:rsidRDefault="00182109" w:rsidP="00182109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jc w:val="center"/>
              <w:rPr>
                <w:b/>
              </w:rPr>
            </w:pPr>
            <w:r>
              <w:rPr>
                <w:b/>
              </w:rPr>
              <w:t>AGC</w:t>
            </w:r>
          </w:p>
        </w:tc>
      </w:tr>
    </w:tbl>
    <w:p w14:paraId="22F3BF00" w14:textId="77777777" w:rsidR="00624BF1" w:rsidRDefault="00352491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b/>
        </w:rPr>
      </w:pPr>
      <w:r>
        <w:rPr>
          <w:b/>
        </w:rPr>
        <w:t xml:space="preserve">Circle </w:t>
      </w:r>
      <w:r w:rsidR="00182109">
        <w:rPr>
          <w:b/>
        </w:rPr>
        <w:t>your Teacher:</w:t>
      </w:r>
      <w:r w:rsidR="00624BF1">
        <w:rPr>
          <w:b/>
        </w:rPr>
        <w:tab/>
      </w:r>
    </w:p>
    <w:p w14:paraId="7BF31619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b/>
        </w:rPr>
      </w:pPr>
    </w:p>
    <w:p w14:paraId="37A3B8A4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b/>
        </w:rPr>
      </w:pPr>
    </w:p>
    <w:p w14:paraId="1EEF3349" w14:textId="77777777" w:rsidR="00846AE4" w:rsidRPr="00F4653E" w:rsidRDefault="00846AE4" w:rsidP="00846AE4">
      <w:pPr>
        <w:tabs>
          <w:tab w:val="left" w:pos="6909"/>
        </w:tabs>
      </w:pPr>
      <w:r w:rsidRPr="00F4653E">
        <w:tab/>
      </w:r>
      <w:r w:rsidRPr="00F4653E">
        <w:tab/>
      </w:r>
    </w:p>
    <w:p w14:paraId="598F4AD7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b/>
        </w:rPr>
      </w:pPr>
      <w:r w:rsidRPr="00F4653E">
        <w:rPr>
          <w:b/>
        </w:rPr>
        <w:t>TIME ALLOWED FOR THIS SECTION</w:t>
      </w:r>
    </w:p>
    <w:p w14:paraId="6936F358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b/>
        </w:rPr>
      </w:pPr>
    </w:p>
    <w:p w14:paraId="7C225D9E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</w:pPr>
      <w:r w:rsidRPr="00F4653E">
        <w:t>Reading time before commencing work:</w:t>
      </w:r>
      <w:r w:rsidRPr="00F4653E">
        <w:tab/>
      </w:r>
      <w:r w:rsidR="00182109">
        <w:t>five</w:t>
      </w:r>
      <w:r w:rsidRPr="00F4653E">
        <w:t xml:space="preserve"> minutes</w:t>
      </w:r>
    </w:p>
    <w:p w14:paraId="4D6E70C1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</w:pPr>
      <w:r w:rsidRPr="00F4653E">
        <w:t>Working time for section:</w:t>
      </w:r>
      <w:r w:rsidRPr="00F4653E">
        <w:tab/>
      </w:r>
      <w:r w:rsidR="00182109">
        <w:t>fifty</w:t>
      </w:r>
      <w:r w:rsidRPr="00F4653E">
        <w:t xml:space="preserve"> minutes</w:t>
      </w:r>
    </w:p>
    <w:p w14:paraId="20E88DC8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</w:pPr>
      <w:r w:rsidRPr="00F4653E">
        <w:tab/>
      </w:r>
      <w:r w:rsidRPr="00F4653E">
        <w:tab/>
      </w:r>
      <w:r w:rsidRPr="00F4653E">
        <w:tab/>
      </w:r>
      <w:r w:rsidRPr="00F4653E">
        <w:tab/>
      </w:r>
      <w:r w:rsidRPr="00F4653E">
        <w:tab/>
      </w:r>
    </w:p>
    <w:p w14:paraId="1493FA31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b/>
        </w:rPr>
      </w:pPr>
      <w:r w:rsidRPr="00F4653E">
        <w:rPr>
          <w:b/>
        </w:rPr>
        <w:t>MATERIAL REQUIRED / RECOMMENDED FOR THIS SECTION</w:t>
      </w:r>
    </w:p>
    <w:p w14:paraId="0BF1D6B0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</w:pPr>
    </w:p>
    <w:p w14:paraId="57C5C9D8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uppressAutoHyphens/>
        <w:rPr>
          <w:b/>
          <w:bCs/>
          <w:kern w:val="32"/>
        </w:rPr>
      </w:pPr>
      <w:r w:rsidRPr="00F4653E">
        <w:rPr>
          <w:b/>
          <w:bCs/>
          <w:kern w:val="32"/>
        </w:rPr>
        <w:t>To be provided by the candidate</w:t>
      </w:r>
    </w:p>
    <w:p w14:paraId="59DD4E3E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</w:pPr>
      <w:r w:rsidRPr="00F4653E">
        <w:t>Standard items</w:t>
      </w:r>
      <w:r w:rsidRPr="00F4653E">
        <w:rPr>
          <w:i/>
        </w:rPr>
        <w:t xml:space="preserve">: </w:t>
      </w:r>
      <w:r w:rsidRPr="00F4653E">
        <w:t>pens, pencils, pencil sharpener, highlighter, eraser, ruler.</w:t>
      </w:r>
    </w:p>
    <w:p w14:paraId="1A0F7425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</w:pPr>
    </w:p>
    <w:p w14:paraId="5DE77E31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</w:pPr>
    </w:p>
    <w:p w14:paraId="14E0F3F9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b/>
        </w:rPr>
      </w:pPr>
      <w:r w:rsidRPr="00F4653E">
        <w:rPr>
          <w:b/>
        </w:rPr>
        <w:t>IMPORTANT NOTE TO CANDIDATES</w:t>
      </w:r>
    </w:p>
    <w:p w14:paraId="14FC4697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</w:pPr>
      <w:r w:rsidRPr="00F4653E">
        <w:t xml:space="preserve">No other items may be taken into the examination room.  It is </w:t>
      </w:r>
      <w:r w:rsidRPr="00F4653E">
        <w:rPr>
          <w:b/>
        </w:rPr>
        <w:t>your</w:t>
      </w:r>
      <w:r w:rsidRPr="00F4653E">
        <w:t xml:space="preserve"> responsibility to ensure </w:t>
      </w:r>
    </w:p>
    <w:p w14:paraId="2D2CCC00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</w:pPr>
      <w:r w:rsidRPr="00F4653E">
        <w:t xml:space="preserve">that you do not have any unauthorised </w:t>
      </w:r>
      <w:r w:rsidR="00624BF1">
        <w:t>material</w:t>
      </w:r>
      <w:r w:rsidRPr="00F4653E">
        <w:t xml:space="preserve">.  If you have any unauthorised material with you, hand it to the supervisor </w:t>
      </w:r>
      <w:r w:rsidRPr="00F4653E">
        <w:rPr>
          <w:b/>
        </w:rPr>
        <w:t>before</w:t>
      </w:r>
      <w:r w:rsidRPr="00F4653E">
        <w:t xml:space="preserve"> reading any further.</w:t>
      </w:r>
    </w:p>
    <w:p w14:paraId="2A9AD7DF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</w:pPr>
    </w:p>
    <w:p w14:paraId="11583E83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</w:pPr>
    </w:p>
    <w:p w14:paraId="0162D96C" w14:textId="77777777" w:rsidR="00846AE4" w:rsidRPr="00F4653E" w:rsidRDefault="00846AE4" w:rsidP="00846AE4">
      <w:pPr>
        <w:keepNext/>
        <w:tabs>
          <w:tab w:val="left" w:pos="567"/>
          <w:tab w:val="left" w:pos="1134"/>
          <w:tab w:val="left" w:pos="1701"/>
          <w:tab w:val="left" w:pos="2268"/>
          <w:tab w:val="right" w:pos="9072"/>
        </w:tabs>
        <w:outlineLvl w:val="0"/>
        <w:rPr>
          <w:b/>
          <w:bCs/>
          <w:kern w:val="32"/>
        </w:rPr>
      </w:pPr>
      <w:r w:rsidRPr="00F4653E">
        <w:rPr>
          <w:b/>
          <w:bCs/>
          <w:kern w:val="32"/>
        </w:rPr>
        <w:t>To be provided by the supervisor</w:t>
      </w:r>
    </w:p>
    <w:p w14:paraId="483BAFB1" w14:textId="77777777" w:rsidR="00846AE4" w:rsidRPr="00F4653E" w:rsidRDefault="00846AE4" w:rsidP="00846AE4">
      <w:pPr>
        <w:keepNext/>
        <w:tabs>
          <w:tab w:val="left" w:pos="567"/>
          <w:tab w:val="left" w:pos="1134"/>
          <w:tab w:val="left" w:pos="1701"/>
          <w:tab w:val="left" w:pos="2268"/>
          <w:tab w:val="right" w:pos="9072"/>
        </w:tabs>
        <w:outlineLvl w:val="0"/>
        <w:rPr>
          <w:b/>
          <w:bCs/>
          <w:kern w:val="32"/>
        </w:rPr>
      </w:pPr>
    </w:p>
    <w:p w14:paraId="34D000A1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</w:pPr>
      <w:r w:rsidRPr="00F4653E">
        <w:t>Question/answer booklet for Section One.</w:t>
      </w:r>
    </w:p>
    <w:p w14:paraId="2AB4F1F0" w14:textId="77777777" w:rsidR="00846AE4" w:rsidRPr="00F4653E" w:rsidRDefault="00624BF1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</w:pPr>
      <w:r>
        <w:t>F</w:t>
      </w:r>
      <w:r w:rsidR="00846AE4" w:rsidRPr="00F4653E">
        <w:t>ormula sheet which may also be used for Section Two.</w:t>
      </w:r>
    </w:p>
    <w:p w14:paraId="7AB248AB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b/>
        </w:rPr>
      </w:pPr>
      <w:r w:rsidRPr="00F4653E">
        <w:br w:type="page"/>
      </w:r>
      <w:r w:rsidRPr="00F4653E">
        <w:rPr>
          <w:b/>
        </w:rPr>
        <w:lastRenderedPageBreak/>
        <w:t>Structure of this examination</w:t>
      </w:r>
    </w:p>
    <w:p w14:paraId="249AC913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b/>
        </w:rPr>
      </w:pPr>
    </w:p>
    <w:tbl>
      <w:tblPr>
        <w:tblW w:w="5005" w:type="pct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ook w:val="0000" w:firstRow="0" w:lastRow="0" w:firstColumn="0" w:lastColumn="0" w:noHBand="0" w:noVBand="0"/>
      </w:tblPr>
      <w:tblGrid>
        <w:gridCol w:w="2435"/>
        <w:gridCol w:w="1281"/>
        <w:gridCol w:w="1669"/>
        <w:gridCol w:w="1435"/>
        <w:gridCol w:w="1205"/>
        <w:gridCol w:w="1328"/>
      </w:tblGrid>
      <w:tr w:rsidR="00846AE4" w:rsidRPr="00F4653E" w14:paraId="7CA5BA99" w14:textId="77777777" w:rsidTr="00F571EF">
        <w:trPr>
          <w:trHeight w:val="770"/>
        </w:trPr>
        <w:tc>
          <w:tcPr>
            <w:tcW w:w="1302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20A89B" w14:textId="77777777" w:rsidR="00846AE4" w:rsidRPr="00F4653E" w:rsidRDefault="00846AE4" w:rsidP="00F571E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</w:pPr>
          </w:p>
        </w:tc>
        <w:tc>
          <w:tcPr>
            <w:tcW w:w="685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F11FD2" w14:textId="77777777" w:rsidR="00846AE4" w:rsidRPr="00F4653E" w:rsidRDefault="00846AE4" w:rsidP="00F571E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ind w:left="-75" w:firstLine="75"/>
              <w:jc w:val="center"/>
            </w:pPr>
            <w:r w:rsidRPr="00F4653E">
              <w:t>Number of questions available</w:t>
            </w:r>
          </w:p>
        </w:tc>
        <w:tc>
          <w:tcPr>
            <w:tcW w:w="892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5E8925" w14:textId="77777777" w:rsidR="00846AE4" w:rsidRPr="00F4653E" w:rsidRDefault="00846AE4" w:rsidP="00F571E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ind w:left="-105"/>
              <w:jc w:val="center"/>
            </w:pPr>
            <w:r w:rsidRPr="00F4653E">
              <w:t>Number of questions to be answered</w:t>
            </w:r>
          </w:p>
        </w:tc>
        <w:tc>
          <w:tcPr>
            <w:tcW w:w="766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0ABFF95B" w14:textId="77777777" w:rsidR="00846AE4" w:rsidRPr="00F4653E" w:rsidRDefault="00846AE4" w:rsidP="00F571EF">
            <w:pPr>
              <w:tabs>
                <w:tab w:val="left" w:pos="1701"/>
                <w:tab w:val="left" w:pos="2268"/>
                <w:tab w:val="right" w:pos="9072"/>
              </w:tabs>
              <w:ind w:left="-104" w:right="-24"/>
              <w:jc w:val="center"/>
            </w:pPr>
            <w:r w:rsidRPr="00F4653E">
              <w:t>Working time (minutes)</w:t>
            </w:r>
          </w:p>
        </w:tc>
        <w:tc>
          <w:tcPr>
            <w:tcW w:w="644" w:type="pct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  <w:vAlign w:val="center"/>
          </w:tcPr>
          <w:p w14:paraId="01CDD248" w14:textId="77777777" w:rsidR="00846AE4" w:rsidRPr="00F4653E" w:rsidRDefault="00846AE4" w:rsidP="00F571E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ind w:left="-108"/>
              <w:jc w:val="center"/>
            </w:pPr>
            <w:r w:rsidRPr="00F4653E">
              <w:t>Marks available</w:t>
            </w:r>
          </w:p>
        </w:tc>
        <w:tc>
          <w:tcPr>
            <w:tcW w:w="710" w:type="pct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  <w:vAlign w:val="center"/>
          </w:tcPr>
          <w:p w14:paraId="5008CCCD" w14:textId="77777777" w:rsidR="00846AE4" w:rsidRPr="00F4653E" w:rsidRDefault="00846AE4" w:rsidP="00F571EF">
            <w:pPr>
              <w:tabs>
                <w:tab w:val="left" w:pos="567"/>
                <w:tab w:val="left" w:pos="1098"/>
                <w:tab w:val="left" w:pos="1701"/>
                <w:tab w:val="left" w:pos="2268"/>
                <w:tab w:val="right" w:pos="9072"/>
              </w:tabs>
              <w:ind w:left="-109"/>
              <w:jc w:val="center"/>
            </w:pPr>
            <w:r w:rsidRPr="00F4653E">
              <w:t>Percentage of exam</w:t>
            </w:r>
          </w:p>
        </w:tc>
      </w:tr>
      <w:tr w:rsidR="00846AE4" w:rsidRPr="00F4653E" w14:paraId="46DEA45E" w14:textId="77777777" w:rsidTr="00F571EF">
        <w:trPr>
          <w:trHeight w:val="739"/>
        </w:trPr>
        <w:tc>
          <w:tcPr>
            <w:tcW w:w="13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F48686" w14:textId="77777777" w:rsidR="00846AE4" w:rsidRPr="00F4653E" w:rsidRDefault="00846AE4" w:rsidP="00F571EF">
            <w:pPr>
              <w:tabs>
                <w:tab w:val="left" w:pos="-720"/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suppressAutoHyphens/>
              <w:jc w:val="both"/>
              <w:rPr>
                <w:b/>
              </w:rPr>
            </w:pPr>
            <w:r w:rsidRPr="00F4653E">
              <w:rPr>
                <w:b/>
                <w:spacing w:val="-2"/>
              </w:rPr>
              <w:t>Section One</w:t>
            </w:r>
          </w:p>
          <w:p w14:paraId="4BD9C820" w14:textId="77777777" w:rsidR="00846AE4" w:rsidRPr="00F4653E" w:rsidRDefault="00846AE4" w:rsidP="00F571E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jc w:val="both"/>
              <w:rPr>
                <w:b/>
              </w:rPr>
            </w:pPr>
            <w:r w:rsidRPr="00F4653E">
              <w:rPr>
                <w:b/>
                <w:spacing w:val="-2"/>
              </w:rPr>
              <w:t>Calculator—free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DF60CB" w14:textId="77777777" w:rsidR="00846AE4" w:rsidRPr="00410195" w:rsidRDefault="003E2794" w:rsidP="00F571E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8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913E8A" w14:textId="77777777" w:rsidR="00846AE4" w:rsidRPr="00410195" w:rsidRDefault="003E2794" w:rsidP="00F571E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7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18F218" w14:textId="77777777" w:rsidR="00846AE4" w:rsidRPr="00F4653E" w:rsidRDefault="00846AE4" w:rsidP="00F571E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jc w:val="center"/>
              <w:rPr>
                <w:b/>
              </w:rPr>
            </w:pPr>
            <w:r w:rsidRPr="00F4653E">
              <w:rPr>
                <w:b/>
              </w:rPr>
              <w:t>50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0C8B3C" w14:textId="77777777" w:rsidR="00846AE4" w:rsidRPr="00F4653E" w:rsidRDefault="00220F6C" w:rsidP="00F571E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AF13A1">
              <w:rPr>
                <w:b/>
              </w:rPr>
              <w:t>0</w:t>
            </w:r>
          </w:p>
        </w:tc>
        <w:tc>
          <w:tcPr>
            <w:tcW w:w="7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467B34" w14:textId="77777777" w:rsidR="00846AE4" w:rsidRPr="00F4653E" w:rsidRDefault="00846AE4" w:rsidP="00F571EF">
            <w:pPr>
              <w:tabs>
                <w:tab w:val="left" w:pos="567"/>
                <w:tab w:val="left" w:pos="1098"/>
                <w:tab w:val="left" w:pos="1701"/>
                <w:tab w:val="left" w:pos="2268"/>
                <w:tab w:val="right" w:pos="9072"/>
              </w:tabs>
              <w:ind w:left="-109"/>
              <w:jc w:val="center"/>
              <w:rPr>
                <w:b/>
              </w:rPr>
            </w:pPr>
          </w:p>
          <w:p w14:paraId="49F13DDA" w14:textId="77777777" w:rsidR="00846AE4" w:rsidRPr="00F4653E" w:rsidRDefault="00846AE4" w:rsidP="00F571EF">
            <w:pPr>
              <w:tabs>
                <w:tab w:val="left" w:pos="1098"/>
                <w:tab w:val="left" w:pos="1701"/>
                <w:tab w:val="left" w:pos="2268"/>
                <w:tab w:val="right" w:pos="9072"/>
              </w:tabs>
              <w:ind w:left="-109" w:right="-108" w:hanging="2"/>
              <w:jc w:val="center"/>
              <w:rPr>
                <w:b/>
              </w:rPr>
            </w:pPr>
            <w:r w:rsidRPr="00F4653E">
              <w:rPr>
                <w:b/>
              </w:rPr>
              <w:t>35</w:t>
            </w:r>
          </w:p>
        </w:tc>
      </w:tr>
      <w:tr w:rsidR="00846AE4" w:rsidRPr="00F4653E" w14:paraId="708F9DBD" w14:textId="77777777" w:rsidTr="00F571EF">
        <w:trPr>
          <w:trHeight w:val="739"/>
        </w:trPr>
        <w:tc>
          <w:tcPr>
            <w:tcW w:w="13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54919F" w14:textId="77777777" w:rsidR="00846AE4" w:rsidRPr="00F4653E" w:rsidRDefault="00846AE4" w:rsidP="00F571E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suppressAutoHyphens/>
              <w:spacing w:before="80"/>
              <w:jc w:val="both"/>
              <w:rPr>
                <w:spacing w:val="-2"/>
              </w:rPr>
            </w:pPr>
            <w:r w:rsidRPr="00F4653E">
              <w:rPr>
                <w:spacing w:val="-2"/>
              </w:rPr>
              <w:t>Section Two</w:t>
            </w:r>
          </w:p>
          <w:p w14:paraId="55637B0B" w14:textId="77777777" w:rsidR="00846AE4" w:rsidRPr="00F4653E" w:rsidRDefault="00846AE4" w:rsidP="00F571E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</w:pPr>
            <w:r w:rsidRPr="00F4653E">
              <w:rPr>
                <w:spacing w:val="-2"/>
              </w:rPr>
              <w:t>Calculator—assumed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743F9E" w14:textId="77777777" w:rsidR="00846AE4" w:rsidRPr="00410195" w:rsidRDefault="00B5759B" w:rsidP="00F571E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jc w:val="center"/>
            </w:pPr>
            <w:r>
              <w:t>12</w:t>
            </w:r>
          </w:p>
        </w:tc>
        <w:tc>
          <w:tcPr>
            <w:tcW w:w="8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B97C72" w14:textId="77777777" w:rsidR="00846AE4" w:rsidRPr="00410195" w:rsidRDefault="00B5759B" w:rsidP="00F571E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jc w:val="center"/>
            </w:pPr>
            <w:r>
              <w:t>12</w:t>
            </w:r>
          </w:p>
        </w:tc>
        <w:tc>
          <w:tcPr>
            <w:tcW w:w="7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E7F869" w14:textId="77777777" w:rsidR="00846AE4" w:rsidRPr="00F4653E" w:rsidRDefault="00846AE4" w:rsidP="00F571E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jc w:val="center"/>
            </w:pPr>
            <w:r w:rsidRPr="00F4653E">
              <w:t>100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318334" w14:textId="77777777" w:rsidR="00846AE4" w:rsidRPr="00F4653E" w:rsidRDefault="00AF13A1" w:rsidP="00F571E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jc w:val="center"/>
            </w:pPr>
            <w:r>
              <w:t>86</w:t>
            </w:r>
          </w:p>
        </w:tc>
        <w:tc>
          <w:tcPr>
            <w:tcW w:w="7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831811" w14:textId="77777777" w:rsidR="00846AE4" w:rsidRPr="00F4653E" w:rsidRDefault="00846AE4" w:rsidP="00F571E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ind w:left="-109"/>
              <w:jc w:val="center"/>
            </w:pPr>
          </w:p>
          <w:p w14:paraId="343F042A" w14:textId="77777777" w:rsidR="00846AE4" w:rsidRPr="00F4653E" w:rsidRDefault="00846AE4" w:rsidP="00F571E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ind w:left="-109"/>
              <w:jc w:val="center"/>
            </w:pPr>
            <w:r w:rsidRPr="00F4653E">
              <w:t>65</w:t>
            </w:r>
          </w:p>
        </w:tc>
      </w:tr>
      <w:tr w:rsidR="00846AE4" w:rsidRPr="00F4653E" w14:paraId="6EBD83FC" w14:textId="77777777" w:rsidTr="00F571EF">
        <w:trPr>
          <w:trHeight w:val="739"/>
        </w:trPr>
        <w:tc>
          <w:tcPr>
            <w:tcW w:w="3646" w:type="pct"/>
            <w:gridSpan w:val="4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50A35DBC" w14:textId="77777777" w:rsidR="00846AE4" w:rsidRPr="00F4653E" w:rsidRDefault="00846AE4" w:rsidP="00F571E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</w:pPr>
            <w:r w:rsidRPr="00F4653E">
              <w:t>Total marks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4FDBBA" w14:textId="77777777" w:rsidR="00846AE4" w:rsidRPr="00F4653E" w:rsidRDefault="00AF13A1" w:rsidP="00F571E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jc w:val="center"/>
            </w:pPr>
            <w:r>
              <w:t>136</w:t>
            </w:r>
          </w:p>
        </w:tc>
        <w:tc>
          <w:tcPr>
            <w:tcW w:w="7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AD2DA9" w14:textId="77777777" w:rsidR="00846AE4" w:rsidRPr="00F4653E" w:rsidRDefault="00846AE4" w:rsidP="00F571EF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ind w:left="-109"/>
              <w:jc w:val="center"/>
            </w:pPr>
          </w:p>
        </w:tc>
      </w:tr>
    </w:tbl>
    <w:p w14:paraId="777D4158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b/>
        </w:rPr>
      </w:pPr>
    </w:p>
    <w:p w14:paraId="1B40D544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</w:pPr>
    </w:p>
    <w:p w14:paraId="214254C4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jc w:val="center"/>
      </w:pPr>
    </w:p>
    <w:p w14:paraId="08BAAC7D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b/>
        </w:rPr>
      </w:pPr>
      <w:r w:rsidRPr="00F4653E">
        <w:rPr>
          <w:b/>
        </w:rPr>
        <w:t>Instructions to candidates</w:t>
      </w:r>
    </w:p>
    <w:p w14:paraId="7C77DD3F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</w:pPr>
    </w:p>
    <w:p w14:paraId="1D6FAFAD" w14:textId="77777777" w:rsidR="00846AE4" w:rsidRPr="00F4653E" w:rsidRDefault="00846AE4" w:rsidP="00624BF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ind w:left="567" w:hanging="567"/>
      </w:pPr>
      <w:r w:rsidRPr="00F4653E">
        <w:t>1.</w:t>
      </w:r>
      <w:r w:rsidRPr="00F4653E">
        <w:tab/>
        <w:t>T</w:t>
      </w:r>
      <w:r w:rsidR="00624BF1">
        <w:t>he rules for the conduct of the Western Australian external</w:t>
      </w:r>
      <w:r w:rsidRPr="00F4653E">
        <w:t xml:space="preserve"> examination</w:t>
      </w:r>
      <w:r w:rsidR="00624BF1">
        <w:t>s</w:t>
      </w:r>
      <w:r w:rsidRPr="00F4653E">
        <w:t xml:space="preserve"> are detailed in the </w:t>
      </w:r>
      <w:r w:rsidR="00624BF1" w:rsidRPr="00624BF1">
        <w:rPr>
          <w:i/>
        </w:rPr>
        <w:t>Year 12 Information Handbook 2017</w:t>
      </w:r>
      <w:r w:rsidR="00624BF1">
        <w:rPr>
          <w:i/>
        </w:rPr>
        <w:t>.</w:t>
      </w:r>
      <w:r w:rsidRPr="00F4653E">
        <w:t xml:space="preserve"> </w:t>
      </w:r>
      <w:r w:rsidR="00624BF1">
        <w:t xml:space="preserve"> </w:t>
      </w:r>
      <w:r w:rsidRPr="00F4653E">
        <w:t>Sitting this examination implies that you agree to abide by these rules.</w:t>
      </w:r>
    </w:p>
    <w:p w14:paraId="60B34800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ind w:left="720" w:hanging="720"/>
      </w:pPr>
    </w:p>
    <w:p w14:paraId="58DE2521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jc w:val="both"/>
      </w:pPr>
      <w:r w:rsidRPr="00F4653E">
        <w:t>2.</w:t>
      </w:r>
      <w:r w:rsidRPr="00F4653E">
        <w:tab/>
        <w:t>Write your answers in the Question/Answer booklet.</w:t>
      </w:r>
    </w:p>
    <w:p w14:paraId="5D4349DD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</w:pPr>
    </w:p>
    <w:p w14:paraId="79758C2E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ind w:left="720" w:hanging="720"/>
      </w:pPr>
      <w:r w:rsidRPr="00F4653E">
        <w:t>3.</w:t>
      </w:r>
      <w:r w:rsidRPr="00F4653E">
        <w:tab/>
        <w:t>You must be c</w:t>
      </w:r>
      <w:r w:rsidR="00624BF1">
        <w:t>areful to confine your answers</w:t>
      </w:r>
      <w:r w:rsidRPr="00F4653E">
        <w:t xml:space="preserve"> to the specific questions asked and to </w:t>
      </w:r>
    </w:p>
    <w:p w14:paraId="2D8FCC4E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jc w:val="both"/>
      </w:pPr>
      <w:r w:rsidRPr="00F4653E">
        <w:tab/>
        <w:t>follow any instructions that are specific to a particular question.</w:t>
      </w:r>
    </w:p>
    <w:p w14:paraId="009D8F1A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ind w:left="720" w:hanging="720"/>
      </w:pPr>
    </w:p>
    <w:p w14:paraId="378785DA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</w:pPr>
      <w:r w:rsidRPr="00F4653E">
        <w:t>4.</w:t>
      </w:r>
      <w:r w:rsidRPr="00F4653E">
        <w:tab/>
        <w:t xml:space="preserve">Spare pages are provided at the end of this booklet.  If you need to use them, indicate </w:t>
      </w:r>
    </w:p>
    <w:p w14:paraId="6526D8E1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</w:pPr>
      <w:r w:rsidRPr="00F4653E">
        <w:tab/>
        <w:t>in the original answer space where the answer is continued i.e. give the page number.</w:t>
      </w:r>
    </w:p>
    <w:p w14:paraId="1E5B2F7E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</w:pPr>
    </w:p>
    <w:p w14:paraId="2B39C300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ind w:left="709" w:hanging="709"/>
      </w:pPr>
      <w:r w:rsidRPr="00F4653E">
        <w:t>5.</w:t>
      </w:r>
      <w:r w:rsidRPr="00F4653E">
        <w:tab/>
        <w:t xml:space="preserve">Show all your working clearly. Your working should be in sufficient detail to allow your </w:t>
      </w:r>
    </w:p>
    <w:p w14:paraId="61FAA2C0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ind w:left="709" w:hanging="709"/>
      </w:pPr>
      <w:r w:rsidRPr="00F4653E">
        <w:tab/>
        <w:t xml:space="preserve">answers to be checked readily and for marks to be awarded for reasoning. Incorrect </w:t>
      </w:r>
    </w:p>
    <w:p w14:paraId="67429217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ind w:left="709" w:hanging="709"/>
      </w:pPr>
      <w:r w:rsidRPr="00F4653E">
        <w:tab/>
        <w:t xml:space="preserve">answers given without supporting reasoning cannot be allocated any marks. For any </w:t>
      </w:r>
    </w:p>
    <w:p w14:paraId="7FEB5D3C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ind w:left="709" w:hanging="709"/>
      </w:pPr>
      <w:r w:rsidRPr="00F4653E">
        <w:tab/>
        <w:t xml:space="preserve">question or part question worth more than two marks, valid working or justification is </w:t>
      </w:r>
    </w:p>
    <w:p w14:paraId="0364C1AF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ind w:left="709" w:hanging="709"/>
      </w:pPr>
      <w:r w:rsidRPr="00F4653E">
        <w:tab/>
        <w:t xml:space="preserve">required to receive full marks. If you repeat an answer to any question, ensure that you </w:t>
      </w:r>
    </w:p>
    <w:p w14:paraId="4B6705DB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</w:pPr>
      <w:r w:rsidRPr="00F4653E">
        <w:tab/>
        <w:t>cancel the answer you do not wish to have marked.</w:t>
      </w:r>
    </w:p>
    <w:p w14:paraId="4A586DA3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ind w:left="709" w:hanging="709"/>
      </w:pPr>
    </w:p>
    <w:p w14:paraId="3D72E034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ind w:left="709" w:hanging="709"/>
      </w:pPr>
      <w:r w:rsidRPr="00F4653E">
        <w:t>6.</w:t>
      </w:r>
      <w:r w:rsidRPr="00F4653E">
        <w:tab/>
        <w:t xml:space="preserve">It is recommended that you </w:t>
      </w:r>
      <w:r w:rsidRPr="00F4653E">
        <w:rPr>
          <w:b/>
        </w:rPr>
        <w:t>do not use pencil</w:t>
      </w:r>
      <w:r w:rsidRPr="00F4653E">
        <w:t>, except in diagrams.</w:t>
      </w:r>
    </w:p>
    <w:p w14:paraId="7B100A7F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ind w:left="709" w:hanging="709"/>
      </w:pPr>
    </w:p>
    <w:p w14:paraId="316FA1A6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</w:pPr>
      <w:r w:rsidRPr="00F4653E">
        <w:t>7.</w:t>
      </w:r>
      <w:r w:rsidRPr="00F4653E">
        <w:tab/>
        <w:t xml:space="preserve">The Formula Sheet is </w:t>
      </w:r>
      <w:r w:rsidRPr="00F4653E">
        <w:rPr>
          <w:b/>
        </w:rPr>
        <w:t xml:space="preserve">not </w:t>
      </w:r>
      <w:r w:rsidRPr="00F4653E">
        <w:t>to be handed in with your Question/Answer booklet.</w:t>
      </w:r>
    </w:p>
    <w:p w14:paraId="22992C5B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ind w:left="709" w:hanging="709"/>
      </w:pPr>
    </w:p>
    <w:p w14:paraId="69476ABC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</w:pPr>
    </w:p>
    <w:p w14:paraId="73D699AB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</w:pPr>
    </w:p>
    <w:p w14:paraId="0AD21A21" w14:textId="77777777" w:rsidR="00846AE4" w:rsidRPr="00F4653E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</w:pPr>
    </w:p>
    <w:p w14:paraId="394111C5" w14:textId="77777777" w:rsidR="00846AE4" w:rsidRPr="006F463F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highlight w:val="yellow"/>
        </w:rPr>
      </w:pPr>
    </w:p>
    <w:p w14:paraId="10538BBC" w14:textId="77777777" w:rsidR="00846AE4" w:rsidRPr="006F463F" w:rsidRDefault="00846AE4" w:rsidP="00846AE4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highlight w:val="yellow"/>
        </w:rPr>
      </w:pPr>
    </w:p>
    <w:p w14:paraId="7024649D" w14:textId="77777777" w:rsidR="002A19B8" w:rsidRDefault="002A19B8" w:rsidP="00B757FC">
      <w:pPr>
        <w:ind w:left="-567" w:right="-421"/>
        <w:rPr>
          <w:b/>
          <w:sz w:val="24"/>
          <w:lang w:val="en-AU"/>
        </w:rPr>
      </w:pPr>
    </w:p>
    <w:p w14:paraId="3F34D984" w14:textId="77777777" w:rsidR="002A19B8" w:rsidRDefault="002A19B8">
      <w:pPr>
        <w:rPr>
          <w:b/>
          <w:sz w:val="24"/>
          <w:lang w:val="en-AU"/>
        </w:rPr>
      </w:pPr>
      <w:r>
        <w:rPr>
          <w:b/>
          <w:sz w:val="24"/>
          <w:lang w:val="en-AU"/>
        </w:rPr>
        <w:br w:type="page"/>
      </w:r>
    </w:p>
    <w:p w14:paraId="698967CE" w14:textId="77777777" w:rsidR="00846AE4" w:rsidRDefault="00846AE4" w:rsidP="00B757FC">
      <w:pPr>
        <w:ind w:left="-567" w:right="-421"/>
        <w:rPr>
          <w:b/>
          <w:sz w:val="24"/>
          <w:lang w:val="en-AU"/>
        </w:rPr>
      </w:pPr>
    </w:p>
    <w:p w14:paraId="57603548" w14:textId="77777777" w:rsidR="002A19B8" w:rsidRDefault="002A19B8" w:rsidP="00B757FC">
      <w:pPr>
        <w:ind w:left="-567" w:right="-421"/>
        <w:rPr>
          <w:b/>
          <w:sz w:val="24"/>
          <w:lang w:val="en-AU"/>
        </w:rPr>
      </w:pPr>
    </w:p>
    <w:p w14:paraId="20E8F721" w14:textId="77777777" w:rsidR="002A19B8" w:rsidRDefault="002A19B8" w:rsidP="00B757FC">
      <w:pPr>
        <w:ind w:left="-567" w:right="-421"/>
        <w:rPr>
          <w:b/>
          <w:sz w:val="24"/>
          <w:lang w:val="en-AU"/>
        </w:rPr>
      </w:pPr>
    </w:p>
    <w:p w14:paraId="245D7D04" w14:textId="77777777" w:rsidR="002A19B8" w:rsidRDefault="002A19B8" w:rsidP="00B757FC">
      <w:pPr>
        <w:ind w:left="-567" w:right="-421"/>
        <w:rPr>
          <w:b/>
          <w:sz w:val="24"/>
          <w:lang w:val="en-AU"/>
        </w:rPr>
      </w:pPr>
    </w:p>
    <w:p w14:paraId="3191B5A1" w14:textId="77777777" w:rsidR="002A19B8" w:rsidRDefault="002A19B8" w:rsidP="00B757FC">
      <w:pPr>
        <w:ind w:left="-567" w:right="-421"/>
        <w:rPr>
          <w:b/>
          <w:sz w:val="24"/>
          <w:lang w:val="en-AU"/>
        </w:rPr>
      </w:pPr>
    </w:p>
    <w:p w14:paraId="3DF1BDA7" w14:textId="77777777" w:rsidR="002A19B8" w:rsidRDefault="002A19B8" w:rsidP="00B757FC">
      <w:pPr>
        <w:ind w:left="-567" w:right="-421"/>
        <w:rPr>
          <w:b/>
          <w:sz w:val="24"/>
          <w:lang w:val="en-AU"/>
        </w:rPr>
      </w:pPr>
    </w:p>
    <w:p w14:paraId="7E05732D" w14:textId="77777777" w:rsidR="002A19B8" w:rsidRDefault="002A19B8" w:rsidP="00B757FC">
      <w:pPr>
        <w:ind w:left="-567" w:right="-421"/>
        <w:rPr>
          <w:b/>
          <w:sz w:val="24"/>
          <w:lang w:val="en-AU"/>
        </w:rPr>
      </w:pPr>
    </w:p>
    <w:p w14:paraId="32207870" w14:textId="77777777" w:rsidR="002A19B8" w:rsidRDefault="002A19B8" w:rsidP="00B757FC">
      <w:pPr>
        <w:ind w:left="-567" w:right="-421"/>
        <w:rPr>
          <w:b/>
          <w:sz w:val="24"/>
          <w:lang w:val="en-AU"/>
        </w:rPr>
      </w:pPr>
    </w:p>
    <w:p w14:paraId="22B93A87" w14:textId="77777777" w:rsidR="002A19B8" w:rsidRDefault="002A19B8" w:rsidP="00B757FC">
      <w:pPr>
        <w:ind w:left="-567" w:right="-421"/>
        <w:rPr>
          <w:b/>
          <w:sz w:val="24"/>
          <w:lang w:val="en-AU"/>
        </w:rPr>
      </w:pPr>
    </w:p>
    <w:p w14:paraId="37071EB7" w14:textId="77777777" w:rsidR="002A19B8" w:rsidRDefault="002A19B8" w:rsidP="00B757FC">
      <w:pPr>
        <w:ind w:left="-567" w:right="-421"/>
        <w:rPr>
          <w:b/>
          <w:sz w:val="24"/>
          <w:lang w:val="en-AU"/>
        </w:rPr>
      </w:pPr>
    </w:p>
    <w:p w14:paraId="27322BDF" w14:textId="77777777" w:rsidR="002A19B8" w:rsidRDefault="002A19B8" w:rsidP="00B757FC">
      <w:pPr>
        <w:ind w:left="-567" w:right="-421"/>
        <w:rPr>
          <w:b/>
          <w:sz w:val="24"/>
          <w:lang w:val="en-AU"/>
        </w:rPr>
      </w:pPr>
    </w:p>
    <w:p w14:paraId="4AC9D83D" w14:textId="77777777" w:rsidR="002A19B8" w:rsidRDefault="002A19B8" w:rsidP="00B757FC">
      <w:pPr>
        <w:ind w:left="-567" w:right="-421"/>
        <w:rPr>
          <w:b/>
          <w:sz w:val="24"/>
          <w:lang w:val="en-AU"/>
        </w:rPr>
      </w:pPr>
    </w:p>
    <w:p w14:paraId="3C7967EA" w14:textId="77777777" w:rsidR="002A19B8" w:rsidRDefault="002A19B8" w:rsidP="00B757FC">
      <w:pPr>
        <w:ind w:left="-567" w:right="-421"/>
        <w:rPr>
          <w:b/>
          <w:sz w:val="24"/>
          <w:lang w:val="en-AU"/>
        </w:rPr>
      </w:pPr>
    </w:p>
    <w:p w14:paraId="189447FD" w14:textId="77777777" w:rsidR="002A19B8" w:rsidRDefault="002A19B8" w:rsidP="00B757FC">
      <w:pPr>
        <w:ind w:left="-567" w:right="-421"/>
        <w:rPr>
          <w:b/>
          <w:sz w:val="24"/>
          <w:lang w:val="en-AU"/>
        </w:rPr>
      </w:pPr>
    </w:p>
    <w:p w14:paraId="0B9A6F6F" w14:textId="77777777" w:rsidR="002A19B8" w:rsidRDefault="002A19B8" w:rsidP="00B757FC">
      <w:pPr>
        <w:ind w:left="-567" w:right="-421"/>
        <w:rPr>
          <w:b/>
          <w:sz w:val="24"/>
          <w:lang w:val="en-AU"/>
        </w:rPr>
      </w:pPr>
    </w:p>
    <w:p w14:paraId="3EB1A37B" w14:textId="77777777" w:rsidR="002A19B8" w:rsidRPr="002A19B8" w:rsidRDefault="002A19B8" w:rsidP="002A19B8">
      <w:pPr>
        <w:ind w:left="-567" w:right="-421"/>
        <w:jc w:val="center"/>
        <w:rPr>
          <w:b/>
          <w:sz w:val="40"/>
          <w:lang w:val="en-AU"/>
        </w:rPr>
      </w:pPr>
      <w:r w:rsidRPr="002A19B8">
        <w:rPr>
          <w:b/>
          <w:sz w:val="40"/>
          <w:lang w:val="en-AU"/>
        </w:rPr>
        <w:t>This page has intentionally been left blank.</w:t>
      </w:r>
    </w:p>
    <w:p w14:paraId="3FD97B54" w14:textId="77777777" w:rsidR="00846AE4" w:rsidRDefault="00846AE4">
      <w:pPr>
        <w:rPr>
          <w:b/>
          <w:sz w:val="24"/>
          <w:lang w:val="en-AU"/>
        </w:rPr>
      </w:pPr>
      <w:r>
        <w:rPr>
          <w:b/>
          <w:sz w:val="24"/>
          <w:lang w:val="en-AU"/>
        </w:rPr>
        <w:br w:type="page"/>
      </w:r>
    </w:p>
    <w:p w14:paraId="155D1099" w14:textId="77777777" w:rsidR="002A19B8" w:rsidRDefault="002A19B8">
      <w:pPr>
        <w:rPr>
          <w:b/>
          <w:sz w:val="24"/>
          <w:lang w:val="en-AU"/>
        </w:rPr>
      </w:pPr>
    </w:p>
    <w:p w14:paraId="2E527136" w14:textId="77777777" w:rsidR="001B6267" w:rsidRPr="00AE38A3" w:rsidRDefault="00054196" w:rsidP="00B757FC">
      <w:pPr>
        <w:ind w:left="-567" w:right="-421"/>
        <w:rPr>
          <w:b/>
          <w:sz w:val="24"/>
          <w:lang w:val="en-AU"/>
        </w:rPr>
      </w:pPr>
      <w:r w:rsidRPr="00AE38A3">
        <w:rPr>
          <w:b/>
          <w:sz w:val="24"/>
          <w:lang w:val="en-AU"/>
        </w:rPr>
        <w:t>Question 1</w:t>
      </w:r>
      <w:r w:rsidRPr="00AE38A3">
        <w:rPr>
          <w:b/>
          <w:sz w:val="24"/>
          <w:lang w:val="en-AU"/>
        </w:rPr>
        <w:tab/>
      </w:r>
      <w:r w:rsidR="00AE38A3" w:rsidRPr="00AE38A3">
        <w:rPr>
          <w:b/>
          <w:sz w:val="24"/>
          <w:lang w:val="en-AU"/>
        </w:rPr>
        <w:tab/>
      </w:r>
      <w:r w:rsidR="00AE38A3" w:rsidRPr="00AE38A3">
        <w:rPr>
          <w:b/>
          <w:sz w:val="24"/>
          <w:lang w:val="en-AU"/>
        </w:rPr>
        <w:tab/>
      </w:r>
      <w:r w:rsidR="00AE38A3" w:rsidRPr="00AE38A3">
        <w:rPr>
          <w:b/>
          <w:sz w:val="24"/>
          <w:lang w:val="en-AU"/>
        </w:rPr>
        <w:tab/>
      </w:r>
      <w:r w:rsidR="00AE38A3" w:rsidRPr="00AE38A3">
        <w:rPr>
          <w:b/>
          <w:sz w:val="24"/>
          <w:lang w:val="en-AU"/>
        </w:rPr>
        <w:tab/>
      </w:r>
      <w:r w:rsidR="00AE38A3" w:rsidRPr="00AE38A3">
        <w:rPr>
          <w:b/>
          <w:sz w:val="24"/>
          <w:lang w:val="en-AU"/>
        </w:rPr>
        <w:tab/>
      </w:r>
      <w:r w:rsidR="00AE38A3" w:rsidRPr="00AE38A3">
        <w:rPr>
          <w:b/>
          <w:sz w:val="24"/>
          <w:lang w:val="en-AU"/>
        </w:rPr>
        <w:tab/>
      </w:r>
      <w:r w:rsidR="00AE38A3" w:rsidRPr="00AE38A3">
        <w:rPr>
          <w:b/>
          <w:sz w:val="24"/>
          <w:lang w:val="en-AU"/>
        </w:rPr>
        <w:tab/>
      </w:r>
      <w:r w:rsidR="00AE38A3" w:rsidRPr="00AE38A3">
        <w:rPr>
          <w:b/>
          <w:sz w:val="24"/>
          <w:lang w:val="en-AU"/>
        </w:rPr>
        <w:tab/>
      </w:r>
      <w:r w:rsidR="00AE38A3" w:rsidRPr="00AE38A3">
        <w:rPr>
          <w:b/>
          <w:sz w:val="24"/>
          <w:lang w:val="en-AU"/>
        </w:rPr>
        <w:tab/>
        <w:t>(</w:t>
      </w:r>
      <w:r w:rsidR="00966533">
        <w:rPr>
          <w:b/>
          <w:sz w:val="24"/>
          <w:lang w:val="en-AU"/>
        </w:rPr>
        <w:t>3</w:t>
      </w:r>
      <w:r w:rsidR="002A19B8">
        <w:rPr>
          <w:b/>
          <w:sz w:val="24"/>
          <w:lang w:val="en-AU"/>
        </w:rPr>
        <w:t>+3+2</w:t>
      </w:r>
      <w:r w:rsidR="00702E94">
        <w:rPr>
          <w:b/>
          <w:sz w:val="24"/>
          <w:lang w:val="en-AU"/>
        </w:rPr>
        <w:t>+2</w:t>
      </w:r>
      <w:r w:rsidR="00B757FC">
        <w:rPr>
          <w:b/>
          <w:sz w:val="24"/>
          <w:lang w:val="en-AU"/>
        </w:rPr>
        <w:t xml:space="preserve"> =</w:t>
      </w:r>
      <w:r w:rsidR="00AE38A3" w:rsidRPr="00AE38A3">
        <w:rPr>
          <w:b/>
          <w:sz w:val="24"/>
          <w:lang w:val="en-AU"/>
        </w:rPr>
        <w:t xml:space="preserve"> </w:t>
      </w:r>
      <w:r w:rsidR="00702E94">
        <w:rPr>
          <w:b/>
          <w:sz w:val="24"/>
          <w:lang w:val="en-AU"/>
        </w:rPr>
        <w:t>10</w:t>
      </w:r>
      <w:r w:rsidR="00B757FC">
        <w:rPr>
          <w:b/>
          <w:sz w:val="24"/>
          <w:lang w:val="en-AU"/>
        </w:rPr>
        <w:t xml:space="preserve"> </w:t>
      </w:r>
      <w:r w:rsidR="00AE38A3" w:rsidRPr="00AE38A3">
        <w:rPr>
          <w:b/>
          <w:sz w:val="24"/>
          <w:lang w:val="en-AU"/>
        </w:rPr>
        <w:t>marks)</w:t>
      </w:r>
    </w:p>
    <w:p w14:paraId="2BCDDDDD" w14:textId="77777777" w:rsidR="00AE38A3" w:rsidRDefault="00AE38A3">
      <w:pPr>
        <w:rPr>
          <w:sz w:val="24"/>
          <w:lang w:val="en-AU"/>
        </w:rPr>
      </w:pPr>
    </w:p>
    <w:p w14:paraId="13C5386F" w14:textId="77777777" w:rsidR="00AE38A3" w:rsidRDefault="00B428B8" w:rsidP="00B428B8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>Differentiate, simplifying and leaving your answers with positive indices where appropriate:</w:t>
      </w:r>
    </w:p>
    <w:p w14:paraId="1012C94D" w14:textId="77777777" w:rsidR="005828F8" w:rsidRDefault="005828F8" w:rsidP="00B428B8">
      <w:pPr>
        <w:ind w:left="-567" w:right="-279"/>
        <w:rPr>
          <w:sz w:val="24"/>
          <w:lang w:val="en-AU"/>
        </w:rPr>
      </w:pPr>
    </w:p>
    <w:p w14:paraId="3BC153AF" w14:textId="77777777" w:rsidR="00AE38A3" w:rsidRDefault="00AE38A3" w:rsidP="00B428B8">
      <w:pPr>
        <w:ind w:left="-567"/>
        <w:rPr>
          <w:sz w:val="24"/>
          <w:lang w:val="en-AU"/>
        </w:rPr>
      </w:pPr>
      <w:r>
        <w:rPr>
          <w:sz w:val="24"/>
          <w:lang w:val="en-AU"/>
        </w:rPr>
        <w:t>a)</w:t>
      </w:r>
      <w:r>
        <w:rPr>
          <w:sz w:val="24"/>
          <w:lang w:val="en-AU"/>
        </w:rPr>
        <w:tab/>
      </w:r>
      <w:r w:rsidR="002A19B8" w:rsidRPr="002A19B8">
        <w:rPr>
          <w:position w:val="-24"/>
          <w:sz w:val="24"/>
          <w:lang w:val="en-AU"/>
        </w:rPr>
        <w:object w:dxaOrig="1200" w:dyaOrig="660" w14:anchorId="2D442D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3pt" o:ole="">
            <v:imagedata r:id="rId10" o:title=""/>
          </v:shape>
          <o:OLEObject Type="Embed" ProgID="Equation.DSMT4" ShapeID="_x0000_i1025" DrawAspect="Content" ObjectID="_1598168541" r:id="rId11"/>
        </w:object>
      </w:r>
    </w:p>
    <w:p w14:paraId="02B429B5" w14:textId="77777777" w:rsidR="005828F8" w:rsidRDefault="005828F8" w:rsidP="00B428B8">
      <w:pPr>
        <w:ind w:left="-567"/>
        <w:rPr>
          <w:sz w:val="24"/>
          <w:lang w:val="en-AU"/>
        </w:rPr>
      </w:pPr>
    </w:p>
    <w:p w14:paraId="54B0C305" w14:textId="77777777" w:rsidR="005828F8" w:rsidRDefault="005828F8" w:rsidP="00B428B8">
      <w:pPr>
        <w:ind w:left="-567"/>
        <w:rPr>
          <w:sz w:val="24"/>
          <w:lang w:val="en-AU"/>
        </w:rPr>
      </w:pPr>
    </w:p>
    <w:p w14:paraId="1C366E7D" w14:textId="77777777" w:rsidR="005828F8" w:rsidRDefault="005828F8" w:rsidP="00B428B8">
      <w:pPr>
        <w:ind w:left="-567"/>
        <w:rPr>
          <w:sz w:val="24"/>
          <w:lang w:val="en-AU"/>
        </w:rPr>
      </w:pPr>
    </w:p>
    <w:p w14:paraId="6F396974" w14:textId="77777777" w:rsidR="005828F8" w:rsidRDefault="005828F8" w:rsidP="00B428B8">
      <w:pPr>
        <w:ind w:left="-567"/>
        <w:rPr>
          <w:sz w:val="24"/>
          <w:lang w:val="en-AU"/>
        </w:rPr>
      </w:pPr>
    </w:p>
    <w:p w14:paraId="088F8240" w14:textId="77777777" w:rsidR="00466019" w:rsidRDefault="00466019" w:rsidP="00B428B8">
      <w:pPr>
        <w:ind w:left="-567"/>
        <w:rPr>
          <w:sz w:val="24"/>
          <w:lang w:val="en-AU"/>
        </w:rPr>
      </w:pPr>
    </w:p>
    <w:p w14:paraId="04849583" w14:textId="77777777" w:rsidR="002A19B8" w:rsidRDefault="002A19B8" w:rsidP="00B428B8">
      <w:pPr>
        <w:ind w:left="-567"/>
        <w:rPr>
          <w:sz w:val="24"/>
          <w:lang w:val="en-AU"/>
        </w:rPr>
      </w:pPr>
    </w:p>
    <w:p w14:paraId="6D688845" w14:textId="77777777" w:rsidR="002A19B8" w:rsidRDefault="002A19B8" w:rsidP="00B428B8">
      <w:pPr>
        <w:ind w:left="-567"/>
        <w:rPr>
          <w:sz w:val="24"/>
          <w:lang w:val="en-AU"/>
        </w:rPr>
      </w:pPr>
    </w:p>
    <w:p w14:paraId="5E40BC6B" w14:textId="77777777" w:rsidR="002A19B8" w:rsidRDefault="002A19B8" w:rsidP="00B428B8">
      <w:pPr>
        <w:ind w:left="-567"/>
        <w:rPr>
          <w:sz w:val="24"/>
          <w:lang w:val="en-AU"/>
        </w:rPr>
      </w:pPr>
    </w:p>
    <w:p w14:paraId="748950BA" w14:textId="77777777" w:rsidR="002A19B8" w:rsidRDefault="002A19B8" w:rsidP="00B428B8">
      <w:pPr>
        <w:ind w:left="-567"/>
        <w:rPr>
          <w:sz w:val="24"/>
          <w:lang w:val="en-AU"/>
        </w:rPr>
      </w:pPr>
    </w:p>
    <w:p w14:paraId="52EAD313" w14:textId="77777777" w:rsidR="002A19B8" w:rsidRDefault="002A19B8" w:rsidP="00B428B8">
      <w:pPr>
        <w:ind w:left="-567"/>
        <w:rPr>
          <w:sz w:val="24"/>
          <w:lang w:val="en-AU"/>
        </w:rPr>
      </w:pPr>
    </w:p>
    <w:p w14:paraId="15B06223" w14:textId="77777777" w:rsidR="002A19B8" w:rsidRDefault="002A19B8" w:rsidP="00B428B8">
      <w:pPr>
        <w:ind w:left="-567"/>
        <w:rPr>
          <w:sz w:val="24"/>
          <w:lang w:val="en-AU"/>
        </w:rPr>
      </w:pPr>
    </w:p>
    <w:p w14:paraId="2AB19136" w14:textId="77777777" w:rsidR="002A19B8" w:rsidRDefault="002A19B8" w:rsidP="00B428B8">
      <w:pPr>
        <w:ind w:left="-567"/>
        <w:rPr>
          <w:sz w:val="24"/>
          <w:lang w:val="en-AU"/>
        </w:rPr>
      </w:pPr>
    </w:p>
    <w:p w14:paraId="791C9CCE" w14:textId="77777777" w:rsidR="002A19B8" w:rsidRDefault="002A19B8" w:rsidP="00B428B8">
      <w:pPr>
        <w:ind w:left="-567"/>
        <w:rPr>
          <w:sz w:val="24"/>
          <w:lang w:val="en-AU"/>
        </w:rPr>
      </w:pPr>
    </w:p>
    <w:p w14:paraId="59B88305" w14:textId="77777777" w:rsidR="002A19B8" w:rsidRDefault="002A19B8" w:rsidP="00B428B8">
      <w:pPr>
        <w:ind w:left="-567"/>
        <w:rPr>
          <w:sz w:val="24"/>
          <w:lang w:val="en-AU"/>
        </w:rPr>
      </w:pPr>
    </w:p>
    <w:p w14:paraId="16873E25" w14:textId="77777777" w:rsidR="00466019" w:rsidRDefault="00466019" w:rsidP="00B428B8">
      <w:pPr>
        <w:ind w:left="-567"/>
        <w:rPr>
          <w:sz w:val="24"/>
          <w:lang w:val="en-AU"/>
        </w:rPr>
      </w:pPr>
    </w:p>
    <w:p w14:paraId="5D67D76C" w14:textId="77777777" w:rsidR="00466019" w:rsidRDefault="00466019" w:rsidP="00B428B8">
      <w:pPr>
        <w:ind w:left="-567"/>
        <w:rPr>
          <w:sz w:val="24"/>
          <w:lang w:val="en-AU"/>
        </w:rPr>
      </w:pPr>
    </w:p>
    <w:p w14:paraId="73C03D19" w14:textId="77777777" w:rsidR="00466019" w:rsidRDefault="00466019" w:rsidP="00B428B8">
      <w:pPr>
        <w:ind w:left="-567"/>
        <w:rPr>
          <w:sz w:val="24"/>
          <w:lang w:val="en-AU"/>
        </w:rPr>
      </w:pPr>
    </w:p>
    <w:p w14:paraId="30F4D361" w14:textId="77777777" w:rsidR="00466019" w:rsidRDefault="00466019" w:rsidP="00B428B8">
      <w:pPr>
        <w:ind w:left="-567"/>
        <w:rPr>
          <w:sz w:val="24"/>
          <w:lang w:val="en-AU"/>
        </w:rPr>
      </w:pPr>
    </w:p>
    <w:p w14:paraId="3B5E0E46" w14:textId="77777777" w:rsidR="005828F8" w:rsidRDefault="005828F8" w:rsidP="00B428B8">
      <w:pPr>
        <w:ind w:left="-567"/>
        <w:rPr>
          <w:sz w:val="24"/>
          <w:lang w:val="en-AU"/>
        </w:rPr>
      </w:pPr>
      <w:r>
        <w:rPr>
          <w:sz w:val="24"/>
          <w:lang w:val="en-AU"/>
        </w:rPr>
        <w:t>b)</w:t>
      </w:r>
      <w:r>
        <w:rPr>
          <w:sz w:val="24"/>
          <w:lang w:val="en-AU"/>
        </w:rPr>
        <w:tab/>
      </w:r>
      <w:r w:rsidR="00817FB5" w:rsidRPr="005828F8">
        <w:rPr>
          <w:position w:val="-10"/>
          <w:sz w:val="24"/>
          <w:lang w:val="en-AU"/>
        </w:rPr>
        <w:object w:dxaOrig="1820" w:dyaOrig="360" w14:anchorId="2B904CC0">
          <v:shape id="_x0000_i1026" type="#_x0000_t75" style="width:91.15pt;height:17.65pt" o:ole="">
            <v:imagedata r:id="rId12" o:title=""/>
          </v:shape>
          <o:OLEObject Type="Embed" ProgID="Equation.DSMT4" ShapeID="_x0000_i1026" DrawAspect="Content" ObjectID="_1598168542" r:id="rId13"/>
        </w:object>
      </w:r>
    </w:p>
    <w:p w14:paraId="22566BB3" w14:textId="77777777" w:rsidR="00817FB5" w:rsidRDefault="00817FB5" w:rsidP="00B428B8">
      <w:pPr>
        <w:ind w:left="-567"/>
        <w:rPr>
          <w:sz w:val="24"/>
          <w:lang w:val="en-AU"/>
        </w:rPr>
      </w:pPr>
    </w:p>
    <w:p w14:paraId="686E6474" w14:textId="77777777" w:rsidR="00817FB5" w:rsidRDefault="00817FB5" w:rsidP="00B428B8">
      <w:pPr>
        <w:ind w:left="-567"/>
        <w:rPr>
          <w:sz w:val="24"/>
          <w:lang w:val="en-AU"/>
        </w:rPr>
      </w:pPr>
    </w:p>
    <w:p w14:paraId="6E109958" w14:textId="77777777" w:rsidR="00466019" w:rsidRDefault="00466019" w:rsidP="00B428B8">
      <w:pPr>
        <w:ind w:left="-567"/>
        <w:rPr>
          <w:sz w:val="24"/>
          <w:lang w:val="en-AU"/>
        </w:rPr>
      </w:pPr>
    </w:p>
    <w:p w14:paraId="0DD7B1B1" w14:textId="77777777" w:rsidR="00466019" w:rsidRDefault="00466019" w:rsidP="00B428B8">
      <w:pPr>
        <w:ind w:left="-567"/>
        <w:rPr>
          <w:sz w:val="24"/>
          <w:lang w:val="en-AU"/>
        </w:rPr>
      </w:pPr>
    </w:p>
    <w:p w14:paraId="26C89C5C" w14:textId="77777777" w:rsidR="00466019" w:rsidRDefault="00466019" w:rsidP="00B428B8">
      <w:pPr>
        <w:ind w:left="-567"/>
        <w:rPr>
          <w:sz w:val="24"/>
          <w:lang w:val="en-AU"/>
        </w:rPr>
      </w:pPr>
    </w:p>
    <w:p w14:paraId="79232CB7" w14:textId="77777777" w:rsidR="00466019" w:rsidRDefault="00466019" w:rsidP="00B428B8">
      <w:pPr>
        <w:ind w:left="-567"/>
        <w:rPr>
          <w:sz w:val="24"/>
          <w:lang w:val="en-AU"/>
        </w:rPr>
      </w:pPr>
    </w:p>
    <w:p w14:paraId="55776AA1" w14:textId="77777777" w:rsidR="002A19B8" w:rsidRDefault="002A19B8">
      <w:pPr>
        <w:rPr>
          <w:sz w:val="24"/>
          <w:lang w:val="en-AU"/>
        </w:rPr>
      </w:pPr>
      <w:r>
        <w:rPr>
          <w:sz w:val="24"/>
          <w:lang w:val="en-AU"/>
        </w:rPr>
        <w:br w:type="page"/>
      </w:r>
    </w:p>
    <w:p w14:paraId="61428FF5" w14:textId="77777777" w:rsidR="00817FB5" w:rsidRDefault="002A19B8" w:rsidP="00B428B8">
      <w:pPr>
        <w:ind w:left="-567"/>
        <w:rPr>
          <w:b/>
          <w:sz w:val="24"/>
          <w:lang w:val="en-AU"/>
        </w:rPr>
      </w:pPr>
      <w:r w:rsidRPr="00AE38A3">
        <w:rPr>
          <w:b/>
          <w:sz w:val="24"/>
          <w:lang w:val="en-AU"/>
        </w:rPr>
        <w:lastRenderedPageBreak/>
        <w:t>Question 1</w:t>
      </w:r>
      <w:r w:rsidRPr="00AE38A3">
        <w:rPr>
          <w:b/>
          <w:sz w:val="24"/>
          <w:lang w:val="en-AU"/>
        </w:rPr>
        <w:tab/>
      </w:r>
      <w:r>
        <w:rPr>
          <w:b/>
          <w:sz w:val="24"/>
          <w:lang w:val="en-AU"/>
        </w:rPr>
        <w:t>continued</w:t>
      </w:r>
    </w:p>
    <w:p w14:paraId="5199924E" w14:textId="77777777" w:rsidR="002A19B8" w:rsidRDefault="002A19B8" w:rsidP="00B428B8">
      <w:pPr>
        <w:ind w:left="-567"/>
        <w:rPr>
          <w:sz w:val="24"/>
          <w:lang w:val="en-AU"/>
        </w:rPr>
      </w:pPr>
    </w:p>
    <w:p w14:paraId="0B8E8E2F" w14:textId="77777777" w:rsidR="00817FB5" w:rsidRDefault="00817FB5" w:rsidP="00B428B8">
      <w:pPr>
        <w:ind w:left="-567"/>
        <w:rPr>
          <w:sz w:val="24"/>
          <w:lang w:val="en-AU"/>
        </w:rPr>
      </w:pPr>
      <w:r>
        <w:rPr>
          <w:sz w:val="24"/>
          <w:lang w:val="en-AU"/>
        </w:rPr>
        <w:t>c)</w:t>
      </w:r>
      <w:r>
        <w:rPr>
          <w:sz w:val="24"/>
          <w:lang w:val="en-AU"/>
        </w:rPr>
        <w:tab/>
      </w:r>
      <w:r w:rsidR="002A19B8" w:rsidRPr="002A19B8">
        <w:rPr>
          <w:position w:val="-10"/>
          <w:sz w:val="24"/>
          <w:lang w:val="en-AU"/>
        </w:rPr>
        <w:object w:dxaOrig="920" w:dyaOrig="320" w14:anchorId="59DD2F86">
          <v:shape id="_x0000_i1027" type="#_x0000_t75" style="width:46.15pt;height:16.5pt" o:ole="">
            <v:imagedata r:id="rId14" o:title=""/>
          </v:shape>
          <o:OLEObject Type="Embed" ProgID="Equation.DSMT4" ShapeID="_x0000_i1027" DrawAspect="Content" ObjectID="_1598168543" r:id="rId15"/>
        </w:object>
      </w:r>
    </w:p>
    <w:p w14:paraId="76F15E5D" w14:textId="77777777" w:rsidR="00434C9E" w:rsidRDefault="00434C9E" w:rsidP="00B428B8">
      <w:pPr>
        <w:ind w:left="-567"/>
        <w:rPr>
          <w:sz w:val="24"/>
          <w:lang w:val="en-AU"/>
        </w:rPr>
      </w:pPr>
    </w:p>
    <w:p w14:paraId="24BE05F4" w14:textId="77777777" w:rsidR="00434C9E" w:rsidRDefault="00434C9E" w:rsidP="00B428B8">
      <w:pPr>
        <w:ind w:left="-567"/>
        <w:rPr>
          <w:sz w:val="24"/>
          <w:lang w:val="en-AU"/>
        </w:rPr>
      </w:pPr>
    </w:p>
    <w:p w14:paraId="28F73856" w14:textId="77777777" w:rsidR="00466019" w:rsidRDefault="00466019" w:rsidP="00B428B8">
      <w:pPr>
        <w:ind w:left="-567"/>
        <w:rPr>
          <w:sz w:val="24"/>
          <w:lang w:val="en-AU"/>
        </w:rPr>
      </w:pPr>
    </w:p>
    <w:p w14:paraId="2F38F4CA" w14:textId="77777777" w:rsidR="00466019" w:rsidRDefault="00466019" w:rsidP="00B428B8">
      <w:pPr>
        <w:ind w:left="-567"/>
        <w:rPr>
          <w:sz w:val="24"/>
          <w:lang w:val="en-AU"/>
        </w:rPr>
      </w:pPr>
    </w:p>
    <w:p w14:paraId="3713B00B" w14:textId="77777777" w:rsidR="00466019" w:rsidRDefault="00466019" w:rsidP="00B428B8">
      <w:pPr>
        <w:ind w:left="-567"/>
        <w:rPr>
          <w:sz w:val="24"/>
          <w:lang w:val="en-AU"/>
        </w:rPr>
      </w:pPr>
    </w:p>
    <w:p w14:paraId="0955547D" w14:textId="77777777" w:rsidR="00466019" w:rsidRDefault="00466019" w:rsidP="00B428B8">
      <w:pPr>
        <w:ind w:left="-567"/>
        <w:rPr>
          <w:sz w:val="24"/>
          <w:lang w:val="en-AU"/>
        </w:rPr>
      </w:pPr>
    </w:p>
    <w:p w14:paraId="2997059F" w14:textId="77777777" w:rsidR="00466019" w:rsidRDefault="00466019" w:rsidP="00B428B8">
      <w:pPr>
        <w:ind w:left="-567"/>
        <w:rPr>
          <w:sz w:val="24"/>
          <w:lang w:val="en-AU"/>
        </w:rPr>
      </w:pPr>
    </w:p>
    <w:p w14:paraId="21BF5FCF" w14:textId="77777777" w:rsidR="00466019" w:rsidRDefault="00466019" w:rsidP="00B428B8">
      <w:pPr>
        <w:ind w:left="-567"/>
        <w:rPr>
          <w:sz w:val="24"/>
          <w:lang w:val="en-AU"/>
        </w:rPr>
      </w:pPr>
    </w:p>
    <w:p w14:paraId="45CB40C5" w14:textId="77777777" w:rsidR="002A19B8" w:rsidRDefault="002A19B8" w:rsidP="00B428B8">
      <w:pPr>
        <w:ind w:left="-567"/>
        <w:rPr>
          <w:sz w:val="24"/>
          <w:lang w:val="en-AU"/>
        </w:rPr>
      </w:pPr>
    </w:p>
    <w:p w14:paraId="2180A4BA" w14:textId="77777777" w:rsidR="002A19B8" w:rsidRDefault="002A19B8" w:rsidP="00B428B8">
      <w:pPr>
        <w:ind w:left="-567"/>
        <w:rPr>
          <w:sz w:val="24"/>
          <w:lang w:val="en-AU"/>
        </w:rPr>
      </w:pPr>
    </w:p>
    <w:p w14:paraId="5F3C4145" w14:textId="77777777" w:rsidR="002A19B8" w:rsidRDefault="002A19B8" w:rsidP="00B428B8">
      <w:pPr>
        <w:ind w:left="-567"/>
        <w:rPr>
          <w:sz w:val="24"/>
          <w:lang w:val="en-AU"/>
        </w:rPr>
      </w:pPr>
    </w:p>
    <w:p w14:paraId="25A0DBC5" w14:textId="77777777" w:rsidR="002A19B8" w:rsidRDefault="002A19B8" w:rsidP="00B428B8">
      <w:pPr>
        <w:ind w:left="-567"/>
        <w:rPr>
          <w:sz w:val="24"/>
          <w:lang w:val="en-AU"/>
        </w:rPr>
      </w:pPr>
    </w:p>
    <w:p w14:paraId="271BD708" w14:textId="77777777" w:rsidR="002A19B8" w:rsidRDefault="002A19B8" w:rsidP="00B428B8">
      <w:pPr>
        <w:ind w:left="-567"/>
        <w:rPr>
          <w:sz w:val="24"/>
          <w:lang w:val="en-AU"/>
        </w:rPr>
      </w:pPr>
    </w:p>
    <w:p w14:paraId="721505CD" w14:textId="77777777" w:rsidR="002A19B8" w:rsidRDefault="002A19B8" w:rsidP="00B428B8">
      <w:pPr>
        <w:ind w:left="-567"/>
        <w:rPr>
          <w:sz w:val="24"/>
          <w:lang w:val="en-AU"/>
        </w:rPr>
      </w:pPr>
    </w:p>
    <w:p w14:paraId="2B8C76A5" w14:textId="77777777" w:rsidR="002A19B8" w:rsidRDefault="002A19B8" w:rsidP="00B428B8">
      <w:pPr>
        <w:ind w:left="-567"/>
        <w:rPr>
          <w:sz w:val="24"/>
          <w:lang w:val="en-AU"/>
        </w:rPr>
      </w:pPr>
    </w:p>
    <w:p w14:paraId="46B06471" w14:textId="77777777" w:rsidR="002A19B8" w:rsidRDefault="002A19B8" w:rsidP="00B428B8">
      <w:pPr>
        <w:ind w:left="-567"/>
        <w:rPr>
          <w:sz w:val="24"/>
          <w:lang w:val="en-AU"/>
        </w:rPr>
      </w:pPr>
    </w:p>
    <w:p w14:paraId="780A2E58" w14:textId="77777777" w:rsidR="002A19B8" w:rsidRDefault="002A19B8" w:rsidP="00B428B8">
      <w:pPr>
        <w:ind w:left="-567"/>
        <w:rPr>
          <w:sz w:val="24"/>
          <w:lang w:val="en-AU"/>
        </w:rPr>
      </w:pPr>
    </w:p>
    <w:p w14:paraId="39A0EA5E" w14:textId="77777777" w:rsidR="002A19B8" w:rsidRDefault="002A19B8" w:rsidP="00B428B8">
      <w:pPr>
        <w:ind w:left="-567"/>
        <w:rPr>
          <w:sz w:val="24"/>
          <w:lang w:val="en-AU"/>
        </w:rPr>
      </w:pPr>
    </w:p>
    <w:p w14:paraId="6D4BF07D" w14:textId="77777777" w:rsidR="002A19B8" w:rsidRDefault="002A19B8" w:rsidP="00B428B8">
      <w:pPr>
        <w:ind w:left="-567"/>
        <w:rPr>
          <w:sz w:val="24"/>
          <w:lang w:val="en-AU"/>
        </w:rPr>
      </w:pPr>
    </w:p>
    <w:p w14:paraId="1555CB2C" w14:textId="77777777" w:rsidR="002A19B8" w:rsidRDefault="002A19B8" w:rsidP="00B428B8">
      <w:pPr>
        <w:ind w:left="-567"/>
        <w:rPr>
          <w:sz w:val="24"/>
          <w:lang w:val="en-AU"/>
        </w:rPr>
      </w:pPr>
    </w:p>
    <w:p w14:paraId="17600FDC" w14:textId="77777777" w:rsidR="002A19B8" w:rsidRDefault="002A19B8" w:rsidP="00B428B8">
      <w:pPr>
        <w:ind w:left="-567"/>
        <w:rPr>
          <w:sz w:val="24"/>
          <w:lang w:val="en-AU"/>
        </w:rPr>
      </w:pPr>
    </w:p>
    <w:p w14:paraId="5B4D193A" w14:textId="77777777" w:rsidR="00434C9E" w:rsidRDefault="00434C9E" w:rsidP="00B428B8">
      <w:pPr>
        <w:ind w:left="-567"/>
        <w:rPr>
          <w:sz w:val="24"/>
          <w:lang w:val="en-AU"/>
        </w:rPr>
      </w:pPr>
      <w:r>
        <w:rPr>
          <w:sz w:val="24"/>
          <w:lang w:val="en-AU"/>
        </w:rPr>
        <w:t>d)</w:t>
      </w:r>
      <w:r>
        <w:rPr>
          <w:sz w:val="24"/>
          <w:lang w:val="en-AU"/>
        </w:rPr>
        <w:tab/>
      </w:r>
      <w:r w:rsidR="002A19B8" w:rsidRPr="00434C9E">
        <w:rPr>
          <w:position w:val="-30"/>
          <w:sz w:val="24"/>
          <w:lang w:val="en-AU"/>
        </w:rPr>
        <w:object w:dxaOrig="2240" w:dyaOrig="720" w14:anchorId="1575165A">
          <v:shape id="_x0000_i1028" type="#_x0000_t75" style="width:111.4pt;height:36.4pt" o:ole="">
            <v:imagedata r:id="rId16" o:title=""/>
          </v:shape>
          <o:OLEObject Type="Embed" ProgID="Equation.DSMT4" ShapeID="_x0000_i1028" DrawAspect="Content" ObjectID="_1598168544" r:id="rId17"/>
        </w:object>
      </w:r>
    </w:p>
    <w:p w14:paraId="37CDA9A7" w14:textId="77777777" w:rsidR="00040A08" w:rsidRDefault="00040A08" w:rsidP="00B428B8">
      <w:pPr>
        <w:ind w:left="-567"/>
        <w:rPr>
          <w:sz w:val="24"/>
          <w:lang w:val="en-AU"/>
        </w:rPr>
      </w:pPr>
    </w:p>
    <w:p w14:paraId="67F22E80" w14:textId="77777777" w:rsidR="00040A08" w:rsidRDefault="00040A08">
      <w:pPr>
        <w:rPr>
          <w:sz w:val="24"/>
          <w:lang w:val="en-AU"/>
        </w:rPr>
      </w:pPr>
      <w:r>
        <w:rPr>
          <w:sz w:val="24"/>
          <w:lang w:val="en-AU"/>
        </w:rPr>
        <w:br w:type="page"/>
      </w:r>
    </w:p>
    <w:p w14:paraId="50EEE59A" w14:textId="77777777" w:rsidR="00040A08" w:rsidRPr="00AE38A3" w:rsidRDefault="00040A08" w:rsidP="00040A08">
      <w:pPr>
        <w:ind w:left="-567" w:right="-421"/>
        <w:rPr>
          <w:b/>
          <w:sz w:val="24"/>
          <w:lang w:val="en-AU"/>
        </w:rPr>
      </w:pPr>
      <w:r w:rsidRPr="00AE38A3">
        <w:rPr>
          <w:b/>
          <w:sz w:val="24"/>
          <w:lang w:val="en-AU"/>
        </w:rPr>
        <w:lastRenderedPageBreak/>
        <w:t xml:space="preserve">Question </w:t>
      </w:r>
      <w:r>
        <w:rPr>
          <w:b/>
          <w:sz w:val="24"/>
          <w:lang w:val="en-AU"/>
        </w:rPr>
        <w:t>2</w:t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  <w:t>(</w:t>
      </w:r>
      <w:r w:rsidR="005E2EBB">
        <w:rPr>
          <w:b/>
          <w:sz w:val="24"/>
          <w:lang w:val="en-AU"/>
        </w:rPr>
        <w:t>3+3 = 6</w:t>
      </w:r>
      <w:r>
        <w:rPr>
          <w:b/>
          <w:sz w:val="24"/>
          <w:lang w:val="en-AU"/>
        </w:rPr>
        <w:t xml:space="preserve"> </w:t>
      </w:r>
      <w:r w:rsidRPr="00AE38A3">
        <w:rPr>
          <w:b/>
          <w:sz w:val="24"/>
          <w:lang w:val="en-AU"/>
        </w:rPr>
        <w:t>marks)</w:t>
      </w:r>
    </w:p>
    <w:p w14:paraId="77EB1D82" w14:textId="77777777" w:rsidR="00040A08" w:rsidRDefault="00040A08" w:rsidP="00040A08">
      <w:pPr>
        <w:rPr>
          <w:sz w:val="24"/>
          <w:lang w:val="en-AU"/>
        </w:rPr>
      </w:pPr>
    </w:p>
    <w:p w14:paraId="11D7F8E5" w14:textId="77777777" w:rsidR="00040A08" w:rsidRDefault="00040A08" w:rsidP="00040A08">
      <w:pPr>
        <w:ind w:left="-567" w:right="-279"/>
        <w:rPr>
          <w:sz w:val="24"/>
          <w:lang w:val="en-AU"/>
        </w:rPr>
      </w:pPr>
    </w:p>
    <w:p w14:paraId="257415A0" w14:textId="77777777" w:rsidR="00040A08" w:rsidRDefault="002A19B8" w:rsidP="00040A08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>Use calculus to determine the following indefinite integral.</w:t>
      </w:r>
    </w:p>
    <w:p w14:paraId="716E69F2" w14:textId="77777777" w:rsidR="00040A08" w:rsidRDefault="00040A08" w:rsidP="00040A08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>a)</w:t>
      </w:r>
      <w:r>
        <w:rPr>
          <w:sz w:val="24"/>
          <w:lang w:val="en-AU"/>
        </w:rPr>
        <w:tab/>
      </w:r>
      <w:r w:rsidR="002A19B8" w:rsidRPr="002A19B8">
        <w:rPr>
          <w:position w:val="-28"/>
          <w:sz w:val="24"/>
          <w:lang w:val="en-AU"/>
        </w:rPr>
        <w:object w:dxaOrig="1520" w:dyaOrig="680" w14:anchorId="47E73909">
          <v:shape id="_x0000_i1029" type="#_x0000_t75" style="width:76.5pt;height:34.15pt" o:ole="">
            <v:imagedata r:id="rId18" o:title=""/>
          </v:shape>
          <o:OLEObject Type="Embed" ProgID="Equation.DSMT4" ShapeID="_x0000_i1029" DrawAspect="Content" ObjectID="_1598168545" r:id="rId19"/>
        </w:object>
      </w:r>
    </w:p>
    <w:p w14:paraId="33E36C6A" w14:textId="77777777" w:rsidR="00040A08" w:rsidRDefault="00040A08" w:rsidP="00B428B8">
      <w:pPr>
        <w:ind w:left="-567"/>
        <w:rPr>
          <w:sz w:val="24"/>
          <w:lang w:val="en-AU"/>
        </w:rPr>
      </w:pPr>
    </w:p>
    <w:p w14:paraId="36C2EFF5" w14:textId="77777777" w:rsidR="00B26E5C" w:rsidRDefault="00B26E5C" w:rsidP="00B428B8">
      <w:pPr>
        <w:ind w:left="-567"/>
        <w:rPr>
          <w:sz w:val="24"/>
          <w:lang w:val="en-AU"/>
        </w:rPr>
      </w:pPr>
    </w:p>
    <w:p w14:paraId="6F7C4E7C" w14:textId="77777777" w:rsidR="00B26E5C" w:rsidRDefault="00B26E5C" w:rsidP="00B428B8">
      <w:pPr>
        <w:ind w:left="-567"/>
        <w:rPr>
          <w:sz w:val="24"/>
          <w:lang w:val="en-AU"/>
        </w:rPr>
      </w:pPr>
    </w:p>
    <w:p w14:paraId="0EDBEC00" w14:textId="77777777" w:rsidR="00B26E5C" w:rsidRDefault="00B26E5C" w:rsidP="00B428B8">
      <w:pPr>
        <w:ind w:left="-567"/>
        <w:rPr>
          <w:sz w:val="24"/>
          <w:lang w:val="en-AU"/>
        </w:rPr>
      </w:pPr>
    </w:p>
    <w:p w14:paraId="25F986B5" w14:textId="77777777" w:rsidR="00B26E5C" w:rsidRDefault="00B26E5C" w:rsidP="00B428B8">
      <w:pPr>
        <w:ind w:left="-567"/>
        <w:rPr>
          <w:sz w:val="24"/>
          <w:lang w:val="en-AU"/>
        </w:rPr>
      </w:pPr>
    </w:p>
    <w:p w14:paraId="70B184E6" w14:textId="77777777" w:rsidR="00B26E5C" w:rsidRDefault="00B26E5C" w:rsidP="00B428B8">
      <w:pPr>
        <w:ind w:left="-567"/>
        <w:rPr>
          <w:sz w:val="24"/>
          <w:lang w:val="en-AU"/>
        </w:rPr>
      </w:pPr>
    </w:p>
    <w:p w14:paraId="65445FC4" w14:textId="77777777" w:rsidR="00B26E5C" w:rsidRDefault="00B26E5C" w:rsidP="00B428B8">
      <w:pPr>
        <w:ind w:left="-567"/>
        <w:rPr>
          <w:sz w:val="24"/>
          <w:lang w:val="en-AU"/>
        </w:rPr>
      </w:pPr>
    </w:p>
    <w:p w14:paraId="0B1AD7EB" w14:textId="77777777" w:rsidR="00B26E5C" w:rsidRDefault="00B26E5C" w:rsidP="00B428B8">
      <w:pPr>
        <w:ind w:left="-567"/>
        <w:rPr>
          <w:sz w:val="24"/>
          <w:lang w:val="en-AU"/>
        </w:rPr>
      </w:pPr>
    </w:p>
    <w:p w14:paraId="1FDA1390" w14:textId="77777777" w:rsidR="00F2409D" w:rsidRDefault="00F2409D" w:rsidP="00B428B8">
      <w:pPr>
        <w:ind w:left="-567"/>
        <w:rPr>
          <w:sz w:val="24"/>
          <w:lang w:val="en-AU"/>
        </w:rPr>
      </w:pPr>
    </w:p>
    <w:p w14:paraId="0C2D2FD7" w14:textId="77777777" w:rsidR="00B26E5C" w:rsidRDefault="00B26E5C" w:rsidP="00B428B8">
      <w:pPr>
        <w:ind w:left="-567"/>
        <w:rPr>
          <w:sz w:val="24"/>
          <w:lang w:val="en-AU"/>
        </w:rPr>
      </w:pPr>
    </w:p>
    <w:p w14:paraId="3C910B3F" w14:textId="77777777" w:rsidR="00B26E5C" w:rsidRDefault="00B26E5C" w:rsidP="00B428B8">
      <w:pPr>
        <w:ind w:left="-567"/>
        <w:rPr>
          <w:sz w:val="24"/>
          <w:lang w:val="en-AU"/>
        </w:rPr>
      </w:pPr>
    </w:p>
    <w:p w14:paraId="236935F2" w14:textId="77777777" w:rsidR="002A19B8" w:rsidRDefault="002A19B8" w:rsidP="00B428B8">
      <w:pPr>
        <w:ind w:left="-567"/>
        <w:rPr>
          <w:sz w:val="24"/>
          <w:lang w:val="en-AU"/>
        </w:rPr>
      </w:pPr>
    </w:p>
    <w:p w14:paraId="16475863" w14:textId="77777777" w:rsidR="002A19B8" w:rsidRDefault="002A19B8" w:rsidP="00B428B8">
      <w:pPr>
        <w:ind w:left="-567"/>
        <w:rPr>
          <w:sz w:val="24"/>
          <w:lang w:val="en-AU"/>
        </w:rPr>
      </w:pPr>
    </w:p>
    <w:p w14:paraId="4A168EC7" w14:textId="77777777" w:rsidR="002A19B8" w:rsidRDefault="002A19B8" w:rsidP="00B428B8">
      <w:pPr>
        <w:ind w:left="-567"/>
        <w:rPr>
          <w:sz w:val="24"/>
          <w:lang w:val="en-AU"/>
        </w:rPr>
      </w:pPr>
    </w:p>
    <w:p w14:paraId="5E7046B3" w14:textId="77777777" w:rsidR="002A19B8" w:rsidRDefault="002A19B8" w:rsidP="00B428B8">
      <w:pPr>
        <w:ind w:left="-567"/>
        <w:rPr>
          <w:sz w:val="24"/>
          <w:lang w:val="en-AU"/>
        </w:rPr>
      </w:pPr>
    </w:p>
    <w:p w14:paraId="14553C23" w14:textId="77777777" w:rsidR="002A19B8" w:rsidRDefault="002A19B8" w:rsidP="00B428B8">
      <w:pPr>
        <w:ind w:left="-567"/>
        <w:rPr>
          <w:sz w:val="24"/>
          <w:lang w:val="en-AU"/>
        </w:rPr>
      </w:pPr>
    </w:p>
    <w:p w14:paraId="24F0CEE7" w14:textId="77777777" w:rsidR="00B26E5C" w:rsidRDefault="00B26E5C" w:rsidP="00B428B8">
      <w:pPr>
        <w:ind w:left="-567"/>
        <w:rPr>
          <w:sz w:val="24"/>
          <w:lang w:val="en-AU"/>
        </w:rPr>
      </w:pPr>
    </w:p>
    <w:p w14:paraId="453E32A2" w14:textId="77777777" w:rsidR="00B26E5C" w:rsidRDefault="002A19B8" w:rsidP="00B428B8">
      <w:pPr>
        <w:ind w:left="-567"/>
        <w:rPr>
          <w:sz w:val="24"/>
          <w:lang w:val="en-AU"/>
        </w:rPr>
      </w:pPr>
      <w:r>
        <w:rPr>
          <w:sz w:val="24"/>
          <w:lang w:val="en-AU"/>
        </w:rPr>
        <w:t>Use Calculus to determine the exact value of each of the following.</w:t>
      </w:r>
    </w:p>
    <w:p w14:paraId="7E294BF6" w14:textId="77777777" w:rsidR="00B26E5C" w:rsidRDefault="00B26E5C" w:rsidP="00B428B8">
      <w:pPr>
        <w:ind w:left="-567"/>
        <w:rPr>
          <w:sz w:val="24"/>
          <w:lang w:val="en-AU"/>
        </w:rPr>
      </w:pPr>
      <w:r>
        <w:rPr>
          <w:sz w:val="24"/>
          <w:lang w:val="en-AU"/>
        </w:rPr>
        <w:t>b)</w:t>
      </w:r>
      <w:r>
        <w:rPr>
          <w:sz w:val="24"/>
          <w:lang w:val="en-AU"/>
        </w:rPr>
        <w:tab/>
      </w:r>
      <w:r w:rsidR="007D0330" w:rsidRPr="007D0330">
        <w:rPr>
          <w:position w:val="-60"/>
          <w:sz w:val="24"/>
          <w:lang w:val="en-AU"/>
        </w:rPr>
        <w:object w:dxaOrig="1340" w:dyaOrig="1320" w14:anchorId="0C83ECE8">
          <v:shape id="_x0000_i1030" type="#_x0000_t75" style="width:67.15pt;height:66.4pt" o:ole="">
            <v:imagedata r:id="rId20" o:title=""/>
          </v:shape>
          <o:OLEObject Type="Embed" ProgID="Equation.DSMT4" ShapeID="_x0000_i1030" DrawAspect="Content" ObjectID="_1598168546" r:id="rId21"/>
        </w:object>
      </w:r>
    </w:p>
    <w:p w14:paraId="115417C7" w14:textId="77777777" w:rsidR="004D3D9E" w:rsidRDefault="004D3D9E" w:rsidP="00B428B8">
      <w:pPr>
        <w:ind w:left="-567"/>
        <w:rPr>
          <w:sz w:val="24"/>
          <w:lang w:val="en-AU"/>
        </w:rPr>
      </w:pPr>
    </w:p>
    <w:p w14:paraId="6220E710" w14:textId="77777777" w:rsidR="004D3D9E" w:rsidRDefault="004D3D9E" w:rsidP="00B428B8">
      <w:pPr>
        <w:ind w:left="-567"/>
        <w:rPr>
          <w:sz w:val="24"/>
          <w:lang w:val="en-AU"/>
        </w:rPr>
      </w:pPr>
    </w:p>
    <w:p w14:paraId="234D2C60" w14:textId="77777777" w:rsidR="00D91405" w:rsidRDefault="00D91405">
      <w:pPr>
        <w:rPr>
          <w:sz w:val="24"/>
          <w:lang w:val="en-AU"/>
        </w:rPr>
      </w:pPr>
      <w:r>
        <w:rPr>
          <w:sz w:val="24"/>
          <w:lang w:val="en-AU"/>
        </w:rPr>
        <w:br w:type="page"/>
      </w:r>
    </w:p>
    <w:p w14:paraId="62AC375D" w14:textId="77777777" w:rsidR="00D91405" w:rsidRPr="00AE38A3" w:rsidRDefault="00D91405" w:rsidP="00D91405">
      <w:pPr>
        <w:ind w:left="-567" w:right="-421"/>
        <w:rPr>
          <w:b/>
          <w:sz w:val="24"/>
          <w:lang w:val="en-AU"/>
        </w:rPr>
      </w:pPr>
      <w:r w:rsidRPr="00AE38A3">
        <w:rPr>
          <w:b/>
          <w:sz w:val="24"/>
          <w:lang w:val="en-AU"/>
        </w:rPr>
        <w:lastRenderedPageBreak/>
        <w:t xml:space="preserve">Question </w:t>
      </w:r>
      <w:r>
        <w:rPr>
          <w:b/>
          <w:sz w:val="24"/>
          <w:lang w:val="en-AU"/>
        </w:rPr>
        <w:t>3</w:t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  <w:t>(</w:t>
      </w:r>
      <w:r w:rsidR="005E2EBB">
        <w:rPr>
          <w:b/>
          <w:sz w:val="24"/>
          <w:lang w:val="en-AU"/>
        </w:rPr>
        <w:t>2+3 = 5</w:t>
      </w:r>
      <w:r>
        <w:rPr>
          <w:b/>
          <w:sz w:val="24"/>
          <w:lang w:val="en-AU"/>
        </w:rPr>
        <w:t xml:space="preserve"> </w:t>
      </w:r>
      <w:r w:rsidRPr="00AE38A3">
        <w:rPr>
          <w:b/>
          <w:sz w:val="24"/>
          <w:lang w:val="en-AU"/>
        </w:rPr>
        <w:t>marks)</w:t>
      </w:r>
    </w:p>
    <w:p w14:paraId="03D4D87C" w14:textId="77777777" w:rsidR="00D91405" w:rsidRDefault="00D91405" w:rsidP="00D91405">
      <w:pPr>
        <w:rPr>
          <w:sz w:val="24"/>
          <w:lang w:val="en-AU"/>
        </w:rPr>
      </w:pPr>
    </w:p>
    <w:p w14:paraId="1781BD87" w14:textId="77777777" w:rsidR="00D91405" w:rsidRDefault="00C37CDF" w:rsidP="00D91405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>a)</w:t>
      </w:r>
      <w:r>
        <w:rPr>
          <w:sz w:val="24"/>
          <w:lang w:val="en-AU"/>
        </w:rPr>
        <w:tab/>
        <w:t xml:space="preserve">Determine </w:t>
      </w:r>
      <w:r w:rsidR="006839DB" w:rsidRPr="006839DB">
        <w:rPr>
          <w:position w:val="-24"/>
          <w:sz w:val="24"/>
          <w:lang w:val="en-AU"/>
        </w:rPr>
        <w:object w:dxaOrig="1219" w:dyaOrig="620" w14:anchorId="3C244391">
          <v:shape id="_x0000_i1031" type="#_x0000_t75" style="width:60.4pt;height:31.15pt" o:ole="">
            <v:imagedata r:id="rId22" o:title=""/>
          </v:shape>
          <o:OLEObject Type="Embed" ProgID="Equation.DSMT4" ShapeID="_x0000_i1031" DrawAspect="Content" ObjectID="_1598168547" r:id="rId23"/>
        </w:object>
      </w:r>
    </w:p>
    <w:p w14:paraId="6750AB86" w14:textId="77777777" w:rsidR="006839DB" w:rsidRDefault="006839DB" w:rsidP="00D91405">
      <w:pPr>
        <w:ind w:left="-567" w:right="-279"/>
        <w:rPr>
          <w:sz w:val="24"/>
          <w:lang w:val="en-AU"/>
        </w:rPr>
      </w:pPr>
    </w:p>
    <w:p w14:paraId="1CD11876" w14:textId="77777777" w:rsidR="006839DB" w:rsidRDefault="006839DB" w:rsidP="00D91405">
      <w:pPr>
        <w:ind w:left="-567" w:right="-279"/>
        <w:rPr>
          <w:sz w:val="24"/>
          <w:lang w:val="en-AU"/>
        </w:rPr>
      </w:pPr>
    </w:p>
    <w:p w14:paraId="1CA4261C" w14:textId="77777777" w:rsidR="006839DB" w:rsidRDefault="006839DB" w:rsidP="00D91405">
      <w:pPr>
        <w:ind w:left="-567" w:right="-279"/>
        <w:rPr>
          <w:sz w:val="24"/>
          <w:lang w:val="en-AU"/>
        </w:rPr>
      </w:pPr>
    </w:p>
    <w:p w14:paraId="6056BF56" w14:textId="77777777" w:rsidR="006839DB" w:rsidRDefault="006839DB" w:rsidP="00D91405">
      <w:pPr>
        <w:ind w:left="-567" w:right="-279"/>
        <w:rPr>
          <w:sz w:val="24"/>
          <w:lang w:val="en-AU"/>
        </w:rPr>
      </w:pPr>
    </w:p>
    <w:p w14:paraId="7AF724CC" w14:textId="77777777" w:rsidR="006839DB" w:rsidRDefault="006839DB" w:rsidP="00D91405">
      <w:pPr>
        <w:ind w:left="-567" w:right="-279"/>
        <w:rPr>
          <w:sz w:val="24"/>
          <w:lang w:val="en-AU"/>
        </w:rPr>
      </w:pPr>
    </w:p>
    <w:p w14:paraId="764BAF26" w14:textId="77777777" w:rsidR="006839DB" w:rsidRDefault="006839DB" w:rsidP="00D91405">
      <w:pPr>
        <w:ind w:left="-567" w:right="-279"/>
        <w:rPr>
          <w:sz w:val="24"/>
          <w:lang w:val="en-AU"/>
        </w:rPr>
      </w:pPr>
    </w:p>
    <w:p w14:paraId="508B4D8C" w14:textId="77777777" w:rsidR="006839DB" w:rsidRDefault="006839DB" w:rsidP="00D91405">
      <w:pPr>
        <w:ind w:left="-567" w:right="-279"/>
        <w:rPr>
          <w:sz w:val="24"/>
          <w:lang w:val="en-AU"/>
        </w:rPr>
      </w:pPr>
    </w:p>
    <w:p w14:paraId="0B2AE0BC" w14:textId="77777777" w:rsidR="006839DB" w:rsidRDefault="006839DB" w:rsidP="00D91405">
      <w:pPr>
        <w:ind w:left="-567" w:right="-279"/>
        <w:rPr>
          <w:sz w:val="24"/>
          <w:lang w:val="en-AU"/>
        </w:rPr>
      </w:pPr>
    </w:p>
    <w:p w14:paraId="06FC3CDB" w14:textId="77777777" w:rsidR="006839DB" w:rsidRDefault="006839DB" w:rsidP="00D91405">
      <w:pPr>
        <w:ind w:left="-567" w:right="-279"/>
        <w:rPr>
          <w:sz w:val="24"/>
          <w:lang w:val="en-AU"/>
        </w:rPr>
      </w:pPr>
    </w:p>
    <w:p w14:paraId="15B745A6" w14:textId="77777777" w:rsidR="006839DB" w:rsidRDefault="006839DB" w:rsidP="00D91405">
      <w:pPr>
        <w:ind w:left="-567" w:right="-279"/>
        <w:rPr>
          <w:sz w:val="24"/>
          <w:lang w:val="en-AU"/>
        </w:rPr>
      </w:pPr>
    </w:p>
    <w:p w14:paraId="32F7AB9A" w14:textId="77777777" w:rsidR="006839DB" w:rsidRDefault="006839DB" w:rsidP="00D91405">
      <w:pPr>
        <w:ind w:left="-567" w:right="-279"/>
        <w:rPr>
          <w:sz w:val="24"/>
          <w:lang w:val="en-AU"/>
        </w:rPr>
      </w:pPr>
    </w:p>
    <w:p w14:paraId="627EF28F" w14:textId="77777777" w:rsidR="006839DB" w:rsidRDefault="006839DB" w:rsidP="00D91405">
      <w:pPr>
        <w:ind w:left="-567" w:right="-279"/>
        <w:rPr>
          <w:sz w:val="24"/>
          <w:lang w:val="en-AU"/>
        </w:rPr>
      </w:pPr>
    </w:p>
    <w:p w14:paraId="3B2C39F5" w14:textId="77777777" w:rsidR="006839DB" w:rsidRDefault="006839DB" w:rsidP="00D91405">
      <w:pPr>
        <w:ind w:left="-567" w:right="-279"/>
        <w:rPr>
          <w:sz w:val="24"/>
          <w:lang w:val="en-AU"/>
        </w:rPr>
      </w:pPr>
    </w:p>
    <w:p w14:paraId="2AB835F6" w14:textId="77777777" w:rsidR="006839DB" w:rsidRDefault="006839DB" w:rsidP="00D91405">
      <w:pPr>
        <w:ind w:left="-567" w:right="-279"/>
        <w:rPr>
          <w:sz w:val="24"/>
          <w:lang w:val="en-AU"/>
        </w:rPr>
      </w:pPr>
    </w:p>
    <w:p w14:paraId="77FADC8E" w14:textId="77777777" w:rsidR="006839DB" w:rsidRDefault="006839DB" w:rsidP="00D91405">
      <w:pPr>
        <w:ind w:left="-567" w:right="-279"/>
        <w:rPr>
          <w:sz w:val="24"/>
          <w:lang w:val="en-AU"/>
        </w:rPr>
      </w:pPr>
    </w:p>
    <w:p w14:paraId="6DEC2AA5" w14:textId="77777777" w:rsidR="006839DB" w:rsidRDefault="006839DB" w:rsidP="00D91405">
      <w:pPr>
        <w:ind w:left="-567" w:right="-279"/>
        <w:rPr>
          <w:sz w:val="24"/>
          <w:lang w:val="en-AU"/>
        </w:rPr>
      </w:pPr>
    </w:p>
    <w:p w14:paraId="182CEDE9" w14:textId="77777777" w:rsidR="006839DB" w:rsidRDefault="006839DB" w:rsidP="00D91405">
      <w:pPr>
        <w:ind w:left="-567" w:right="-279"/>
        <w:rPr>
          <w:sz w:val="24"/>
          <w:lang w:val="en-AU"/>
        </w:rPr>
      </w:pPr>
    </w:p>
    <w:p w14:paraId="0EAFC1C3" w14:textId="77777777" w:rsidR="006839DB" w:rsidRDefault="006839DB" w:rsidP="00D91405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>b)</w:t>
      </w:r>
      <w:r>
        <w:rPr>
          <w:sz w:val="24"/>
          <w:lang w:val="en-AU"/>
        </w:rPr>
        <w:tab/>
        <w:t xml:space="preserve">Hence or otherwise, calculate the exact value of </w:t>
      </w:r>
      <w:r w:rsidRPr="006839DB">
        <w:rPr>
          <w:position w:val="-40"/>
          <w:sz w:val="24"/>
          <w:lang w:val="en-AU"/>
        </w:rPr>
        <w:object w:dxaOrig="1960" w:dyaOrig="920" w14:anchorId="5640EFDC">
          <v:shape id="_x0000_i1032" type="#_x0000_t75" style="width:98.65pt;height:45.4pt" o:ole="">
            <v:imagedata r:id="rId24" o:title=""/>
          </v:shape>
          <o:OLEObject Type="Embed" ProgID="Equation.DSMT4" ShapeID="_x0000_i1032" DrawAspect="Content" ObjectID="_1598168548" r:id="rId25"/>
        </w:object>
      </w:r>
    </w:p>
    <w:p w14:paraId="07A91F93" w14:textId="77777777" w:rsidR="004D3D9E" w:rsidRDefault="004D3D9E" w:rsidP="00B428B8">
      <w:pPr>
        <w:ind w:left="-567"/>
        <w:rPr>
          <w:sz w:val="24"/>
          <w:lang w:val="en-AU"/>
        </w:rPr>
      </w:pPr>
    </w:p>
    <w:p w14:paraId="7E2CF3AF" w14:textId="77777777" w:rsidR="006839DB" w:rsidRDefault="006839DB" w:rsidP="00B428B8">
      <w:pPr>
        <w:ind w:left="-567"/>
        <w:rPr>
          <w:sz w:val="24"/>
          <w:lang w:val="en-AU"/>
        </w:rPr>
      </w:pPr>
    </w:p>
    <w:p w14:paraId="1D8D8400" w14:textId="77777777" w:rsidR="00306A77" w:rsidRDefault="00306A77">
      <w:pPr>
        <w:rPr>
          <w:sz w:val="24"/>
          <w:lang w:val="en-AU"/>
        </w:rPr>
      </w:pPr>
      <w:r>
        <w:rPr>
          <w:sz w:val="24"/>
          <w:lang w:val="en-AU"/>
        </w:rPr>
        <w:br w:type="page"/>
      </w:r>
    </w:p>
    <w:p w14:paraId="590DBE8D" w14:textId="77777777" w:rsidR="00306A77" w:rsidRPr="00AE38A3" w:rsidRDefault="00306A77" w:rsidP="00306A77">
      <w:pPr>
        <w:ind w:left="-567" w:right="-421"/>
        <w:rPr>
          <w:b/>
          <w:sz w:val="24"/>
          <w:lang w:val="en-AU"/>
        </w:rPr>
      </w:pPr>
      <w:r w:rsidRPr="00AE38A3">
        <w:rPr>
          <w:b/>
          <w:sz w:val="24"/>
          <w:lang w:val="en-AU"/>
        </w:rPr>
        <w:lastRenderedPageBreak/>
        <w:t xml:space="preserve">Question </w:t>
      </w:r>
      <w:r>
        <w:rPr>
          <w:b/>
          <w:sz w:val="24"/>
          <w:lang w:val="en-AU"/>
        </w:rPr>
        <w:t>4</w:t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  <w:t>(</w:t>
      </w:r>
      <w:r w:rsidR="00E61023">
        <w:rPr>
          <w:b/>
          <w:sz w:val="24"/>
          <w:lang w:val="en-AU"/>
        </w:rPr>
        <w:t>4+2</w:t>
      </w:r>
      <w:r w:rsidR="00FE316D">
        <w:rPr>
          <w:b/>
          <w:sz w:val="24"/>
          <w:lang w:val="en-AU"/>
        </w:rPr>
        <w:t xml:space="preserve"> = </w:t>
      </w:r>
      <w:r w:rsidR="00E61023">
        <w:rPr>
          <w:b/>
          <w:sz w:val="24"/>
          <w:lang w:val="en-AU"/>
        </w:rPr>
        <w:t>6</w:t>
      </w:r>
      <w:r>
        <w:rPr>
          <w:b/>
          <w:sz w:val="24"/>
          <w:lang w:val="en-AU"/>
        </w:rPr>
        <w:t xml:space="preserve"> </w:t>
      </w:r>
      <w:r w:rsidRPr="00AE38A3">
        <w:rPr>
          <w:b/>
          <w:sz w:val="24"/>
          <w:lang w:val="en-AU"/>
        </w:rPr>
        <w:t>marks)</w:t>
      </w:r>
    </w:p>
    <w:p w14:paraId="7F541D28" w14:textId="77777777" w:rsidR="00306A77" w:rsidRDefault="00306A77" w:rsidP="00306A77">
      <w:pPr>
        <w:rPr>
          <w:sz w:val="24"/>
          <w:lang w:val="en-AU"/>
        </w:rPr>
      </w:pPr>
    </w:p>
    <w:p w14:paraId="58EF83FC" w14:textId="77777777" w:rsidR="00306A77" w:rsidRDefault="00520F84" w:rsidP="00306A77">
      <w:pPr>
        <w:ind w:left="-567" w:right="-279"/>
        <w:rPr>
          <w:sz w:val="24"/>
          <w:lang w:val="en-AU"/>
        </w:rPr>
      </w:pPr>
      <w:r>
        <w:rPr>
          <w:sz w:val="24"/>
          <w:lang w:val="en-AU"/>
        </w:rPr>
        <w:t xml:space="preserve">The discrete random variable </w:t>
      </w:r>
      <w:r w:rsidRPr="00597DDB">
        <w:rPr>
          <w:rFonts w:ascii="Times New Roman" w:hAnsi="Times New Roman" w:cs="Times New Roman"/>
          <w:i/>
          <w:sz w:val="24"/>
          <w:lang w:val="en-AU"/>
        </w:rPr>
        <w:t>X</w:t>
      </w:r>
      <w:r>
        <w:rPr>
          <w:sz w:val="24"/>
          <w:lang w:val="en-AU"/>
        </w:rPr>
        <w:t xml:space="preserve"> </w:t>
      </w:r>
      <w:r w:rsidR="008E46A9">
        <w:rPr>
          <w:sz w:val="24"/>
          <w:lang w:val="en-AU"/>
        </w:rPr>
        <w:t xml:space="preserve">represents the outcome on a spinner. The probability distribution of </w:t>
      </w:r>
      <w:r w:rsidR="008E46A9" w:rsidRPr="00597DDB">
        <w:rPr>
          <w:rFonts w:ascii="Times New Roman" w:hAnsi="Times New Roman" w:cs="Times New Roman"/>
          <w:i/>
          <w:sz w:val="24"/>
          <w:lang w:val="en-AU"/>
        </w:rPr>
        <w:t>X</w:t>
      </w:r>
      <w:r w:rsidR="008E46A9">
        <w:rPr>
          <w:sz w:val="24"/>
          <w:lang w:val="en-AU"/>
        </w:rPr>
        <w:t xml:space="preserve"> is displayed in the table below.</w:t>
      </w:r>
    </w:p>
    <w:p w14:paraId="77A74F82" w14:textId="77777777" w:rsidR="008E46A9" w:rsidRDefault="008E46A9" w:rsidP="00306A77">
      <w:pPr>
        <w:ind w:left="-567" w:right="-279"/>
        <w:rPr>
          <w:sz w:val="24"/>
          <w:lang w:val="en-AU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1"/>
        <w:gridCol w:w="878"/>
        <w:gridCol w:w="879"/>
        <w:gridCol w:w="879"/>
        <w:gridCol w:w="879"/>
        <w:gridCol w:w="879"/>
      </w:tblGrid>
      <w:tr w:rsidR="008E46A9" w:rsidRPr="00597DDB" w14:paraId="747C8CB0" w14:textId="77777777" w:rsidTr="00F31532">
        <w:trPr>
          <w:trHeight w:val="397"/>
        </w:trPr>
        <w:tc>
          <w:tcPr>
            <w:tcW w:w="1271" w:type="dxa"/>
            <w:vAlign w:val="center"/>
          </w:tcPr>
          <w:p w14:paraId="68A21CD2" w14:textId="77777777" w:rsidR="008E46A9" w:rsidRPr="00597DDB" w:rsidRDefault="008E46A9" w:rsidP="00EE7883">
            <w:pPr>
              <w:ind w:right="-279"/>
              <w:jc w:val="center"/>
              <w:rPr>
                <w:rFonts w:ascii="Times New Roman" w:hAnsi="Times New Roman" w:cs="Times New Roman"/>
                <w:i/>
                <w:sz w:val="24"/>
                <w:lang w:val="en-AU"/>
              </w:rPr>
            </w:pPr>
            <w:r w:rsidRPr="00597DDB">
              <w:rPr>
                <w:rFonts w:ascii="Times New Roman" w:hAnsi="Times New Roman" w:cs="Times New Roman"/>
                <w:i/>
                <w:sz w:val="24"/>
                <w:lang w:val="en-AU"/>
              </w:rPr>
              <w:t>x</w:t>
            </w:r>
          </w:p>
        </w:tc>
        <w:tc>
          <w:tcPr>
            <w:tcW w:w="878" w:type="dxa"/>
            <w:vAlign w:val="center"/>
          </w:tcPr>
          <w:p w14:paraId="2E388207" w14:textId="77777777" w:rsidR="008E46A9" w:rsidRPr="00F31532" w:rsidRDefault="006B345C" w:rsidP="00F31532">
            <w:pPr>
              <w:ind w:right="-279"/>
              <w:jc w:val="center"/>
              <w:rPr>
                <w:sz w:val="24"/>
                <w:lang w:val="en-AU"/>
              </w:rPr>
            </w:pPr>
            <w:r w:rsidRPr="00F31532">
              <w:rPr>
                <w:sz w:val="24"/>
                <w:lang w:val="en-AU"/>
              </w:rPr>
              <w:t>0</w:t>
            </w:r>
          </w:p>
        </w:tc>
        <w:tc>
          <w:tcPr>
            <w:tcW w:w="879" w:type="dxa"/>
            <w:vAlign w:val="center"/>
          </w:tcPr>
          <w:p w14:paraId="48E102EF" w14:textId="77777777" w:rsidR="008E46A9" w:rsidRPr="00F31532" w:rsidRDefault="006B345C" w:rsidP="00F31532">
            <w:pPr>
              <w:ind w:right="-279"/>
              <w:jc w:val="center"/>
              <w:rPr>
                <w:sz w:val="24"/>
                <w:lang w:val="en-AU"/>
              </w:rPr>
            </w:pPr>
            <w:r w:rsidRPr="00F31532">
              <w:rPr>
                <w:sz w:val="24"/>
                <w:lang w:val="en-AU"/>
              </w:rPr>
              <w:t>1</w:t>
            </w:r>
          </w:p>
        </w:tc>
        <w:tc>
          <w:tcPr>
            <w:tcW w:w="879" w:type="dxa"/>
            <w:vAlign w:val="center"/>
          </w:tcPr>
          <w:p w14:paraId="7B3A7418" w14:textId="77777777" w:rsidR="008E46A9" w:rsidRPr="00F31532" w:rsidRDefault="006B345C" w:rsidP="00F31532">
            <w:pPr>
              <w:ind w:right="-279"/>
              <w:jc w:val="center"/>
              <w:rPr>
                <w:sz w:val="24"/>
                <w:lang w:val="en-AU"/>
              </w:rPr>
            </w:pPr>
            <w:r w:rsidRPr="00F31532">
              <w:rPr>
                <w:sz w:val="24"/>
                <w:lang w:val="en-AU"/>
              </w:rPr>
              <w:t>2</w:t>
            </w:r>
          </w:p>
        </w:tc>
        <w:tc>
          <w:tcPr>
            <w:tcW w:w="879" w:type="dxa"/>
            <w:vAlign w:val="center"/>
          </w:tcPr>
          <w:p w14:paraId="0C84C4CB" w14:textId="77777777" w:rsidR="008E46A9" w:rsidRPr="00F31532" w:rsidRDefault="006B345C" w:rsidP="00F31532">
            <w:pPr>
              <w:ind w:right="-279"/>
              <w:jc w:val="center"/>
              <w:rPr>
                <w:sz w:val="24"/>
                <w:lang w:val="en-AU"/>
              </w:rPr>
            </w:pPr>
            <w:r w:rsidRPr="00F31532">
              <w:rPr>
                <w:sz w:val="24"/>
                <w:lang w:val="en-AU"/>
              </w:rPr>
              <w:t>3</w:t>
            </w:r>
          </w:p>
        </w:tc>
        <w:tc>
          <w:tcPr>
            <w:tcW w:w="879" w:type="dxa"/>
            <w:vAlign w:val="center"/>
          </w:tcPr>
          <w:p w14:paraId="5C7E4DD3" w14:textId="77777777" w:rsidR="008E46A9" w:rsidRPr="00F31532" w:rsidRDefault="006B345C" w:rsidP="00F31532">
            <w:pPr>
              <w:ind w:right="-279"/>
              <w:jc w:val="center"/>
              <w:rPr>
                <w:sz w:val="24"/>
                <w:lang w:val="en-AU"/>
              </w:rPr>
            </w:pPr>
            <w:r w:rsidRPr="00F31532">
              <w:rPr>
                <w:sz w:val="24"/>
                <w:lang w:val="en-AU"/>
              </w:rPr>
              <w:t>4</w:t>
            </w:r>
          </w:p>
        </w:tc>
      </w:tr>
      <w:tr w:rsidR="008E46A9" w14:paraId="62123EA0" w14:textId="77777777" w:rsidTr="00F31532">
        <w:trPr>
          <w:trHeight w:val="397"/>
        </w:trPr>
        <w:tc>
          <w:tcPr>
            <w:tcW w:w="1271" w:type="dxa"/>
            <w:vAlign w:val="center"/>
          </w:tcPr>
          <w:p w14:paraId="692E317F" w14:textId="77777777" w:rsidR="008E46A9" w:rsidRPr="00597DDB" w:rsidRDefault="008E46A9" w:rsidP="00EE7883">
            <w:pPr>
              <w:ind w:right="-279"/>
              <w:jc w:val="center"/>
              <w:rPr>
                <w:rFonts w:ascii="Times New Roman" w:hAnsi="Times New Roman" w:cs="Times New Roman"/>
                <w:i/>
                <w:sz w:val="24"/>
                <w:lang w:val="en-AU"/>
              </w:rPr>
            </w:pPr>
            <w:r w:rsidRPr="00597DDB">
              <w:rPr>
                <w:rFonts w:ascii="Times New Roman" w:hAnsi="Times New Roman" w:cs="Times New Roman"/>
                <w:i/>
                <w:sz w:val="24"/>
                <w:lang w:val="en-AU"/>
              </w:rPr>
              <w:t>P(X=x)</w:t>
            </w:r>
          </w:p>
        </w:tc>
        <w:tc>
          <w:tcPr>
            <w:tcW w:w="878" w:type="dxa"/>
            <w:vAlign w:val="center"/>
          </w:tcPr>
          <w:p w14:paraId="2C2DD531" w14:textId="77777777" w:rsidR="008E46A9" w:rsidRPr="00EE7883" w:rsidRDefault="00866EC5" w:rsidP="00EE7883">
            <w:pPr>
              <w:ind w:right="-279"/>
              <w:jc w:val="center"/>
              <w:rPr>
                <w:rFonts w:ascii="Times New Roman" w:hAnsi="Times New Roman" w:cs="Times New Roman"/>
                <w:i/>
                <w:sz w:val="24"/>
                <w:lang w:val="en-AU"/>
              </w:rPr>
            </w:pPr>
            <w:r w:rsidRPr="00866EC5">
              <w:rPr>
                <w:sz w:val="24"/>
                <w:lang w:val="en-AU"/>
              </w:rPr>
              <w:t>2</w:t>
            </w:r>
            <w:r w:rsidR="006B345C" w:rsidRPr="00EE7883">
              <w:rPr>
                <w:rFonts w:ascii="Times New Roman" w:hAnsi="Times New Roman" w:cs="Times New Roman"/>
                <w:i/>
                <w:sz w:val="24"/>
                <w:lang w:val="en-AU"/>
              </w:rPr>
              <w:t>n</w:t>
            </w:r>
          </w:p>
        </w:tc>
        <w:tc>
          <w:tcPr>
            <w:tcW w:w="879" w:type="dxa"/>
            <w:vAlign w:val="center"/>
          </w:tcPr>
          <w:p w14:paraId="75587C88" w14:textId="77777777" w:rsidR="008E46A9" w:rsidRPr="00EE7883" w:rsidRDefault="006B345C" w:rsidP="00EE7883">
            <w:pPr>
              <w:ind w:right="-279"/>
              <w:jc w:val="center"/>
              <w:rPr>
                <w:rFonts w:ascii="Times New Roman" w:hAnsi="Times New Roman" w:cs="Times New Roman"/>
                <w:i/>
                <w:sz w:val="24"/>
                <w:lang w:val="en-AU"/>
              </w:rPr>
            </w:pPr>
            <w:r w:rsidRPr="00EE7883">
              <w:rPr>
                <w:rFonts w:ascii="Times New Roman" w:hAnsi="Times New Roman" w:cs="Times New Roman"/>
                <w:i/>
                <w:sz w:val="24"/>
                <w:lang w:val="en-AU"/>
              </w:rPr>
              <w:t>n</w:t>
            </w:r>
          </w:p>
        </w:tc>
        <w:tc>
          <w:tcPr>
            <w:tcW w:w="879" w:type="dxa"/>
            <w:vAlign w:val="center"/>
          </w:tcPr>
          <w:p w14:paraId="5EAE7566" w14:textId="77777777" w:rsidR="008E46A9" w:rsidRPr="00EE7883" w:rsidRDefault="006B345C" w:rsidP="00EE7883">
            <w:pPr>
              <w:ind w:right="-279"/>
              <w:jc w:val="center"/>
              <w:rPr>
                <w:rFonts w:ascii="Times New Roman" w:hAnsi="Times New Roman" w:cs="Times New Roman"/>
                <w:i/>
                <w:sz w:val="24"/>
                <w:lang w:val="en-AU"/>
              </w:rPr>
            </w:pPr>
            <w:r w:rsidRPr="00EE7883">
              <w:rPr>
                <w:rFonts w:ascii="Times New Roman" w:hAnsi="Times New Roman" w:cs="Times New Roman"/>
                <w:i/>
                <w:sz w:val="24"/>
                <w:lang w:val="en-AU"/>
              </w:rPr>
              <w:t>m</w:t>
            </w:r>
          </w:p>
        </w:tc>
        <w:tc>
          <w:tcPr>
            <w:tcW w:w="879" w:type="dxa"/>
            <w:vAlign w:val="center"/>
          </w:tcPr>
          <w:p w14:paraId="65DABDF7" w14:textId="77777777" w:rsidR="008E46A9" w:rsidRPr="00EE7883" w:rsidRDefault="006B345C" w:rsidP="00EE7883">
            <w:pPr>
              <w:ind w:right="-279"/>
              <w:jc w:val="center"/>
              <w:rPr>
                <w:rFonts w:ascii="Times New Roman" w:hAnsi="Times New Roman" w:cs="Times New Roman"/>
                <w:i/>
                <w:sz w:val="24"/>
                <w:lang w:val="en-AU"/>
              </w:rPr>
            </w:pPr>
            <w:r w:rsidRPr="00EE7883">
              <w:rPr>
                <w:rFonts w:ascii="Times New Roman" w:hAnsi="Times New Roman" w:cs="Times New Roman"/>
                <w:i/>
                <w:sz w:val="24"/>
                <w:lang w:val="en-AU"/>
              </w:rPr>
              <w:t>m</w:t>
            </w:r>
          </w:p>
        </w:tc>
        <w:tc>
          <w:tcPr>
            <w:tcW w:w="879" w:type="dxa"/>
            <w:vAlign w:val="center"/>
          </w:tcPr>
          <w:p w14:paraId="13B6ACDC" w14:textId="77777777" w:rsidR="008E46A9" w:rsidRDefault="001733B8" w:rsidP="00EE7883">
            <w:pPr>
              <w:ind w:right="-279"/>
              <w:jc w:val="center"/>
              <w:rPr>
                <w:sz w:val="24"/>
                <w:lang w:val="en-AU"/>
              </w:rPr>
            </w:pPr>
            <w:r>
              <w:rPr>
                <w:sz w:val="24"/>
                <w:lang w:val="en-AU"/>
              </w:rPr>
              <w:t>0.1</w:t>
            </w:r>
          </w:p>
        </w:tc>
      </w:tr>
    </w:tbl>
    <w:p w14:paraId="70F95DA2" w14:textId="77777777" w:rsidR="008E46A9" w:rsidRDefault="008E46A9" w:rsidP="00306A77">
      <w:pPr>
        <w:ind w:left="-567" w:right="-279"/>
        <w:rPr>
          <w:sz w:val="24"/>
          <w:lang w:val="en-AU"/>
        </w:rPr>
      </w:pPr>
    </w:p>
    <w:p w14:paraId="298A0411" w14:textId="77777777" w:rsidR="006839DB" w:rsidRDefault="00597DDB" w:rsidP="00306A77">
      <w:pPr>
        <w:ind w:left="-567"/>
        <w:rPr>
          <w:sz w:val="24"/>
          <w:lang w:val="en-AU"/>
        </w:rPr>
      </w:pPr>
      <w:r>
        <w:rPr>
          <w:sz w:val="24"/>
          <w:lang w:val="en-AU"/>
        </w:rPr>
        <w:t>a)</w:t>
      </w:r>
      <w:r>
        <w:rPr>
          <w:sz w:val="24"/>
          <w:lang w:val="en-AU"/>
        </w:rPr>
        <w:tab/>
        <w:t>Given that E(</w:t>
      </w:r>
      <w:r w:rsidRPr="00597DDB">
        <w:rPr>
          <w:rFonts w:ascii="Times New Roman" w:hAnsi="Times New Roman" w:cs="Times New Roman"/>
          <w:i/>
          <w:sz w:val="24"/>
          <w:lang w:val="en-AU"/>
        </w:rPr>
        <w:t>X</w:t>
      </w:r>
      <w:r w:rsidR="001733B8">
        <w:rPr>
          <w:sz w:val="24"/>
          <w:lang w:val="en-AU"/>
        </w:rPr>
        <w:t>) = 2</w:t>
      </w:r>
      <w:r>
        <w:rPr>
          <w:sz w:val="24"/>
          <w:lang w:val="en-AU"/>
        </w:rPr>
        <w:t xml:space="preserve"> determine the values of </w:t>
      </w:r>
      <w:r w:rsidRPr="00597DDB">
        <w:rPr>
          <w:rFonts w:ascii="Times New Roman" w:hAnsi="Times New Roman" w:cs="Times New Roman"/>
          <w:i/>
          <w:sz w:val="24"/>
          <w:lang w:val="en-AU"/>
        </w:rPr>
        <w:t>m</w:t>
      </w:r>
      <w:r>
        <w:rPr>
          <w:sz w:val="24"/>
          <w:lang w:val="en-AU"/>
        </w:rPr>
        <w:t xml:space="preserve"> and </w:t>
      </w:r>
      <w:r w:rsidRPr="00597DDB">
        <w:rPr>
          <w:rFonts w:ascii="Times New Roman" w:hAnsi="Times New Roman" w:cs="Times New Roman"/>
          <w:i/>
          <w:sz w:val="24"/>
          <w:lang w:val="en-AU"/>
        </w:rPr>
        <w:t>n</w:t>
      </w:r>
      <w:r>
        <w:rPr>
          <w:sz w:val="24"/>
          <w:lang w:val="en-AU"/>
        </w:rPr>
        <w:t>.</w:t>
      </w:r>
    </w:p>
    <w:p w14:paraId="2ECACF87" w14:textId="77777777" w:rsidR="00597DDB" w:rsidRDefault="00597DDB" w:rsidP="00306A77">
      <w:pPr>
        <w:ind w:left="-567"/>
        <w:rPr>
          <w:sz w:val="24"/>
          <w:lang w:val="en-AU"/>
        </w:rPr>
      </w:pPr>
    </w:p>
    <w:p w14:paraId="35882F3B" w14:textId="77777777" w:rsidR="00597DDB" w:rsidRDefault="00597DDB" w:rsidP="00306A77">
      <w:pPr>
        <w:ind w:left="-567"/>
        <w:rPr>
          <w:sz w:val="24"/>
          <w:lang w:val="en-AU"/>
        </w:rPr>
      </w:pPr>
    </w:p>
    <w:p w14:paraId="4488C552" w14:textId="77777777" w:rsidR="004C7BE2" w:rsidRDefault="004C7BE2" w:rsidP="00306A77">
      <w:pPr>
        <w:ind w:left="-567"/>
        <w:rPr>
          <w:sz w:val="24"/>
          <w:lang w:val="en-AU"/>
        </w:rPr>
      </w:pPr>
    </w:p>
    <w:p w14:paraId="4E06C14A" w14:textId="77777777" w:rsidR="004C7BE2" w:rsidRDefault="004C7BE2" w:rsidP="00306A77">
      <w:pPr>
        <w:ind w:left="-567"/>
        <w:rPr>
          <w:sz w:val="24"/>
          <w:lang w:val="en-AU"/>
        </w:rPr>
      </w:pPr>
    </w:p>
    <w:p w14:paraId="7432204D" w14:textId="77777777" w:rsidR="004C7BE2" w:rsidRDefault="004C7BE2" w:rsidP="00306A77">
      <w:pPr>
        <w:ind w:left="-567"/>
        <w:rPr>
          <w:sz w:val="24"/>
          <w:lang w:val="en-AU"/>
        </w:rPr>
      </w:pPr>
    </w:p>
    <w:p w14:paraId="420E23CE" w14:textId="77777777" w:rsidR="004C7BE2" w:rsidRDefault="004C7BE2" w:rsidP="00306A77">
      <w:pPr>
        <w:ind w:left="-567"/>
        <w:rPr>
          <w:sz w:val="24"/>
          <w:lang w:val="en-AU"/>
        </w:rPr>
      </w:pPr>
    </w:p>
    <w:p w14:paraId="33807D2A" w14:textId="77777777" w:rsidR="00F2409D" w:rsidRDefault="00F2409D" w:rsidP="00306A77">
      <w:pPr>
        <w:ind w:left="-567"/>
        <w:rPr>
          <w:sz w:val="24"/>
          <w:lang w:val="en-AU"/>
        </w:rPr>
      </w:pPr>
    </w:p>
    <w:p w14:paraId="634E7A3D" w14:textId="77777777" w:rsidR="00F2409D" w:rsidRDefault="00F2409D" w:rsidP="00306A77">
      <w:pPr>
        <w:ind w:left="-567"/>
        <w:rPr>
          <w:sz w:val="24"/>
          <w:lang w:val="en-AU"/>
        </w:rPr>
      </w:pPr>
    </w:p>
    <w:p w14:paraId="54B46906" w14:textId="77777777" w:rsidR="00F2409D" w:rsidRDefault="00F2409D" w:rsidP="00306A77">
      <w:pPr>
        <w:ind w:left="-567"/>
        <w:rPr>
          <w:sz w:val="24"/>
          <w:lang w:val="en-AU"/>
        </w:rPr>
      </w:pPr>
    </w:p>
    <w:p w14:paraId="282DF67B" w14:textId="77777777" w:rsidR="00F2409D" w:rsidRDefault="00F2409D" w:rsidP="00306A77">
      <w:pPr>
        <w:ind w:left="-567"/>
        <w:rPr>
          <w:sz w:val="24"/>
          <w:lang w:val="en-AU"/>
        </w:rPr>
      </w:pPr>
    </w:p>
    <w:p w14:paraId="0655845C" w14:textId="77777777" w:rsidR="00F2409D" w:rsidRDefault="00F2409D" w:rsidP="00306A77">
      <w:pPr>
        <w:ind w:left="-567"/>
        <w:rPr>
          <w:sz w:val="24"/>
          <w:lang w:val="en-AU"/>
        </w:rPr>
      </w:pPr>
    </w:p>
    <w:p w14:paraId="19C36F54" w14:textId="77777777" w:rsidR="00F2409D" w:rsidRDefault="00F2409D" w:rsidP="00306A77">
      <w:pPr>
        <w:ind w:left="-567"/>
        <w:rPr>
          <w:sz w:val="24"/>
          <w:lang w:val="en-AU"/>
        </w:rPr>
      </w:pPr>
    </w:p>
    <w:p w14:paraId="79929BF0" w14:textId="77777777" w:rsidR="00F2409D" w:rsidRDefault="00F2409D" w:rsidP="00306A77">
      <w:pPr>
        <w:ind w:left="-567"/>
        <w:rPr>
          <w:sz w:val="24"/>
          <w:lang w:val="en-AU"/>
        </w:rPr>
      </w:pPr>
    </w:p>
    <w:p w14:paraId="08754FC2" w14:textId="77777777" w:rsidR="00F2409D" w:rsidRDefault="00F2409D" w:rsidP="00306A77">
      <w:pPr>
        <w:ind w:left="-567"/>
        <w:rPr>
          <w:sz w:val="24"/>
          <w:lang w:val="en-AU"/>
        </w:rPr>
      </w:pPr>
    </w:p>
    <w:p w14:paraId="17818BD6" w14:textId="77777777" w:rsidR="00E61023" w:rsidRDefault="00E61023" w:rsidP="00306A77">
      <w:pPr>
        <w:ind w:left="-567"/>
        <w:rPr>
          <w:sz w:val="24"/>
          <w:lang w:val="en-AU"/>
        </w:rPr>
      </w:pPr>
    </w:p>
    <w:p w14:paraId="5FDE59B9" w14:textId="77777777" w:rsidR="00E61023" w:rsidRDefault="00E61023" w:rsidP="00306A77">
      <w:pPr>
        <w:ind w:left="-567"/>
        <w:rPr>
          <w:sz w:val="24"/>
          <w:lang w:val="en-AU"/>
        </w:rPr>
      </w:pPr>
    </w:p>
    <w:p w14:paraId="7024E4E5" w14:textId="77777777" w:rsidR="00F2409D" w:rsidRDefault="00F2409D" w:rsidP="00306A77">
      <w:pPr>
        <w:ind w:left="-567"/>
        <w:rPr>
          <w:sz w:val="24"/>
          <w:lang w:val="en-AU"/>
        </w:rPr>
      </w:pPr>
    </w:p>
    <w:p w14:paraId="526E2B76" w14:textId="77777777" w:rsidR="00E61023" w:rsidRDefault="004C7BE2" w:rsidP="00306A77">
      <w:pPr>
        <w:ind w:left="-567"/>
        <w:rPr>
          <w:sz w:val="24"/>
          <w:lang w:val="en-AU"/>
        </w:rPr>
      </w:pPr>
      <w:r>
        <w:rPr>
          <w:sz w:val="24"/>
          <w:lang w:val="en-AU"/>
        </w:rPr>
        <w:t>b)</w:t>
      </w:r>
      <w:r>
        <w:rPr>
          <w:sz w:val="24"/>
          <w:lang w:val="en-AU"/>
        </w:rPr>
        <w:tab/>
      </w:r>
      <w:proofErr w:type="gramStart"/>
      <w:r>
        <w:rPr>
          <w:sz w:val="24"/>
          <w:lang w:val="en-AU"/>
        </w:rPr>
        <w:t>E(</w:t>
      </w:r>
      <w:proofErr w:type="gramEnd"/>
      <w:r w:rsidRPr="004C7BE2">
        <w:rPr>
          <w:position w:val="-4"/>
          <w:sz w:val="24"/>
          <w:lang w:val="en-AU"/>
        </w:rPr>
        <w:object w:dxaOrig="360" w:dyaOrig="300" w14:anchorId="143EB121">
          <v:shape id="_x0000_i1033" type="#_x0000_t75" style="width:17.65pt;height:15pt" o:ole="">
            <v:imagedata r:id="rId26" o:title=""/>
          </v:shape>
          <o:OLEObject Type="Embed" ProgID="Equation.DSMT4" ShapeID="_x0000_i1033" DrawAspect="Content" ObjectID="_1598168549" r:id="rId27"/>
        </w:object>
      </w:r>
      <w:r w:rsidR="001733B8">
        <w:rPr>
          <w:sz w:val="24"/>
          <w:lang w:val="en-AU"/>
        </w:rPr>
        <w:t xml:space="preserve">) = 5.6 </w:t>
      </w:r>
      <w:r w:rsidR="00E61023">
        <w:rPr>
          <w:sz w:val="24"/>
          <w:lang w:val="en-AU"/>
        </w:rPr>
        <w:t xml:space="preserve"> </w:t>
      </w:r>
      <w:r w:rsidR="001733B8">
        <w:rPr>
          <w:sz w:val="24"/>
          <w:lang w:val="en-AU"/>
        </w:rPr>
        <w:t>determine the value</w:t>
      </w:r>
      <w:r w:rsidR="00E61023">
        <w:rPr>
          <w:sz w:val="24"/>
          <w:lang w:val="en-AU"/>
        </w:rPr>
        <w:t xml:space="preserve"> for</w:t>
      </w:r>
      <w:r w:rsidR="001733B8">
        <w:rPr>
          <w:sz w:val="24"/>
          <w:lang w:val="en-AU"/>
        </w:rPr>
        <w:t xml:space="preserve"> </w:t>
      </w:r>
      <w:r>
        <w:rPr>
          <w:sz w:val="24"/>
          <w:lang w:val="en-AU"/>
        </w:rPr>
        <w:t xml:space="preserve"> Var(Z)</w:t>
      </w:r>
      <w:r w:rsidR="001733B8">
        <w:rPr>
          <w:sz w:val="24"/>
          <w:lang w:val="en-AU"/>
        </w:rPr>
        <w:t>,</w:t>
      </w:r>
      <w:r>
        <w:rPr>
          <w:sz w:val="24"/>
          <w:lang w:val="en-AU"/>
        </w:rPr>
        <w:t xml:space="preserve"> where </w:t>
      </w:r>
      <w:r w:rsidR="00C4328C">
        <w:rPr>
          <w:sz w:val="24"/>
          <w:lang w:val="en-AU"/>
        </w:rPr>
        <w:t xml:space="preserve"> Z</w:t>
      </w:r>
      <w:r w:rsidR="001733B8" w:rsidRPr="001733B8">
        <w:rPr>
          <w:position w:val="-6"/>
          <w:sz w:val="24"/>
          <w:lang w:val="en-AU"/>
        </w:rPr>
        <w:object w:dxaOrig="1060" w:dyaOrig="279" w14:anchorId="441DE92C">
          <v:shape id="_x0000_i1034" type="#_x0000_t75" style="width:52.9pt;height:13.9pt" o:ole="">
            <v:imagedata r:id="rId28" o:title=""/>
          </v:shape>
          <o:OLEObject Type="Embed" ProgID="Equation.DSMT4" ShapeID="_x0000_i1034" DrawAspect="Content" ObjectID="_1598168550" r:id="rId29"/>
        </w:object>
      </w:r>
    </w:p>
    <w:p w14:paraId="67863AE3" w14:textId="77777777" w:rsidR="00FB5C18" w:rsidRDefault="00FB5C18" w:rsidP="00306A77">
      <w:pPr>
        <w:ind w:left="-567"/>
        <w:rPr>
          <w:sz w:val="24"/>
          <w:lang w:val="en-AU"/>
        </w:rPr>
      </w:pPr>
    </w:p>
    <w:p w14:paraId="238DFB52" w14:textId="77777777" w:rsidR="00FB5C18" w:rsidRDefault="00FB5C18" w:rsidP="00306A77">
      <w:pPr>
        <w:ind w:left="-567"/>
        <w:rPr>
          <w:sz w:val="24"/>
          <w:lang w:val="en-AU"/>
        </w:rPr>
      </w:pPr>
    </w:p>
    <w:p w14:paraId="18EF3F00" w14:textId="77777777" w:rsidR="00FB5C18" w:rsidRDefault="00FB5C18" w:rsidP="00306A77">
      <w:pPr>
        <w:ind w:left="-567"/>
        <w:rPr>
          <w:sz w:val="24"/>
          <w:lang w:val="en-AU"/>
        </w:rPr>
      </w:pPr>
    </w:p>
    <w:p w14:paraId="2D509E0C" w14:textId="77777777" w:rsidR="00FB5C18" w:rsidRDefault="00FB5C18">
      <w:pPr>
        <w:rPr>
          <w:sz w:val="24"/>
          <w:lang w:val="en-AU"/>
        </w:rPr>
      </w:pPr>
      <w:r>
        <w:rPr>
          <w:sz w:val="24"/>
          <w:lang w:val="en-AU"/>
        </w:rPr>
        <w:br w:type="page"/>
      </w:r>
    </w:p>
    <w:p w14:paraId="08CBEAEF" w14:textId="77777777" w:rsidR="00FB5C18" w:rsidRPr="00AE38A3" w:rsidRDefault="00FB5C18" w:rsidP="00FB5C18">
      <w:pPr>
        <w:ind w:left="-567" w:right="-421"/>
        <w:rPr>
          <w:b/>
          <w:sz w:val="24"/>
          <w:lang w:val="en-AU"/>
        </w:rPr>
      </w:pPr>
      <w:r w:rsidRPr="00AE38A3">
        <w:rPr>
          <w:b/>
          <w:sz w:val="24"/>
          <w:lang w:val="en-AU"/>
        </w:rPr>
        <w:lastRenderedPageBreak/>
        <w:t xml:space="preserve">Question </w:t>
      </w:r>
      <w:r>
        <w:rPr>
          <w:b/>
          <w:sz w:val="24"/>
          <w:lang w:val="en-AU"/>
        </w:rPr>
        <w:t>5</w:t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  <w:t>(</w:t>
      </w:r>
      <w:r w:rsidR="007441C2">
        <w:rPr>
          <w:b/>
          <w:sz w:val="24"/>
          <w:lang w:val="en-AU"/>
        </w:rPr>
        <w:t>2+3 = 5</w:t>
      </w:r>
      <w:r>
        <w:rPr>
          <w:b/>
          <w:sz w:val="24"/>
          <w:lang w:val="en-AU"/>
        </w:rPr>
        <w:t xml:space="preserve"> </w:t>
      </w:r>
      <w:r w:rsidRPr="00AE38A3">
        <w:rPr>
          <w:b/>
          <w:sz w:val="24"/>
          <w:lang w:val="en-AU"/>
        </w:rPr>
        <w:t>marks)</w:t>
      </w:r>
    </w:p>
    <w:p w14:paraId="12008B9F" w14:textId="77777777" w:rsidR="00FB5C18" w:rsidRDefault="00FB5C18" w:rsidP="00FB5C18">
      <w:pPr>
        <w:rPr>
          <w:sz w:val="24"/>
          <w:lang w:val="en-AU"/>
        </w:rPr>
      </w:pPr>
    </w:p>
    <w:p w14:paraId="39F92077" w14:textId="77777777" w:rsidR="00FB5C18" w:rsidRDefault="004F199C" w:rsidP="00FB5C18">
      <w:pPr>
        <w:ind w:left="-567"/>
        <w:rPr>
          <w:sz w:val="24"/>
          <w:lang w:val="en-AU"/>
        </w:rPr>
      </w:pPr>
      <w:r>
        <w:rPr>
          <w:sz w:val="24"/>
          <w:lang w:val="en-AU"/>
        </w:rPr>
        <w:t xml:space="preserve">Given that the </w:t>
      </w:r>
      <w:r w:rsidRPr="004F199C">
        <w:rPr>
          <w:position w:val="-12"/>
          <w:sz w:val="24"/>
          <w:lang w:val="en-AU"/>
        </w:rPr>
        <w:object w:dxaOrig="1040" w:dyaOrig="360" w14:anchorId="4A8720F0">
          <v:shape id="_x0000_i1035" type="#_x0000_t75" style="width:52.15pt;height:17.65pt" o:ole="">
            <v:imagedata r:id="rId30" o:title=""/>
          </v:shape>
          <o:OLEObject Type="Embed" ProgID="Equation.DSMT4" ShapeID="_x0000_i1035" DrawAspect="Content" ObjectID="_1598168551" r:id="rId31"/>
        </w:object>
      </w:r>
      <w:r>
        <w:rPr>
          <w:sz w:val="24"/>
          <w:lang w:val="en-AU"/>
        </w:rPr>
        <w:t xml:space="preserve">and the </w:t>
      </w:r>
      <w:r w:rsidRPr="004F199C">
        <w:rPr>
          <w:position w:val="-12"/>
          <w:sz w:val="24"/>
          <w:lang w:val="en-AU"/>
        </w:rPr>
        <w:object w:dxaOrig="1020" w:dyaOrig="360" w14:anchorId="3D077CDE">
          <v:shape id="_x0000_i1036" type="#_x0000_t75" style="width:51pt;height:17.65pt" o:ole="">
            <v:imagedata r:id="rId32" o:title=""/>
          </v:shape>
          <o:OLEObject Type="Embed" ProgID="Equation.DSMT4" ShapeID="_x0000_i1036" DrawAspect="Content" ObjectID="_1598168552" r:id="rId33"/>
        </w:object>
      </w:r>
      <w:r>
        <w:rPr>
          <w:sz w:val="24"/>
          <w:lang w:val="en-AU"/>
        </w:rPr>
        <w:t xml:space="preserve">, express each of the following in terms of </w:t>
      </w:r>
      <w:r w:rsidRPr="004F199C">
        <w:rPr>
          <w:rFonts w:ascii="Times New Roman" w:hAnsi="Times New Roman" w:cs="Times New Roman"/>
          <w:i/>
          <w:sz w:val="24"/>
          <w:lang w:val="en-AU"/>
        </w:rPr>
        <w:t>p</w:t>
      </w:r>
      <w:r>
        <w:rPr>
          <w:sz w:val="24"/>
          <w:lang w:val="en-AU"/>
        </w:rPr>
        <w:t xml:space="preserve"> and </w:t>
      </w:r>
      <w:r w:rsidRPr="004F199C">
        <w:rPr>
          <w:rFonts w:ascii="Times New Roman" w:hAnsi="Times New Roman" w:cs="Times New Roman"/>
          <w:i/>
          <w:sz w:val="24"/>
          <w:lang w:val="en-AU"/>
        </w:rPr>
        <w:t>k</w:t>
      </w:r>
      <w:r>
        <w:rPr>
          <w:sz w:val="24"/>
          <w:lang w:val="en-AU"/>
        </w:rPr>
        <w:t>.</w:t>
      </w:r>
    </w:p>
    <w:p w14:paraId="255F3692" w14:textId="77777777" w:rsidR="00A36832" w:rsidRDefault="00A36832" w:rsidP="00FB5C18">
      <w:pPr>
        <w:ind w:left="-567"/>
        <w:rPr>
          <w:sz w:val="24"/>
          <w:lang w:val="en-AU"/>
        </w:rPr>
      </w:pPr>
    </w:p>
    <w:p w14:paraId="50BD4180" w14:textId="77777777" w:rsidR="00A36832" w:rsidRDefault="00A36832" w:rsidP="00FB5C18">
      <w:pPr>
        <w:ind w:left="-567"/>
        <w:rPr>
          <w:sz w:val="24"/>
          <w:lang w:val="en-AU"/>
        </w:rPr>
      </w:pPr>
      <w:r>
        <w:rPr>
          <w:sz w:val="24"/>
          <w:lang w:val="en-AU"/>
        </w:rPr>
        <w:t>a)</w:t>
      </w:r>
      <w:r>
        <w:rPr>
          <w:sz w:val="24"/>
          <w:lang w:val="en-AU"/>
        </w:rPr>
        <w:tab/>
      </w:r>
      <w:r w:rsidR="002A0203" w:rsidRPr="00A36832">
        <w:rPr>
          <w:position w:val="-12"/>
          <w:sz w:val="24"/>
          <w:lang w:val="en-AU"/>
        </w:rPr>
        <w:object w:dxaOrig="780" w:dyaOrig="360" w14:anchorId="634E16C8">
          <v:shape id="_x0000_i1037" type="#_x0000_t75" style="width:39pt;height:17.65pt" o:ole="">
            <v:imagedata r:id="rId34" o:title=""/>
          </v:shape>
          <o:OLEObject Type="Embed" ProgID="Equation.DSMT4" ShapeID="_x0000_i1037" DrawAspect="Content" ObjectID="_1598168553" r:id="rId35"/>
        </w:object>
      </w:r>
    </w:p>
    <w:p w14:paraId="0786A9C3" w14:textId="77777777" w:rsidR="002A0203" w:rsidRDefault="002A0203" w:rsidP="00FB5C18">
      <w:pPr>
        <w:ind w:left="-567"/>
        <w:rPr>
          <w:sz w:val="24"/>
          <w:lang w:val="en-AU"/>
        </w:rPr>
      </w:pPr>
    </w:p>
    <w:p w14:paraId="542B64A5" w14:textId="77777777" w:rsidR="002A0203" w:rsidRDefault="002A0203" w:rsidP="00FB5C18">
      <w:pPr>
        <w:ind w:left="-567"/>
        <w:rPr>
          <w:sz w:val="24"/>
          <w:lang w:val="en-AU"/>
        </w:rPr>
      </w:pPr>
    </w:p>
    <w:p w14:paraId="1FC100BC" w14:textId="77777777" w:rsidR="00B97210" w:rsidRDefault="00B97210" w:rsidP="00FB5C18">
      <w:pPr>
        <w:ind w:left="-567"/>
        <w:rPr>
          <w:sz w:val="24"/>
          <w:lang w:val="en-AU"/>
        </w:rPr>
      </w:pPr>
    </w:p>
    <w:p w14:paraId="4A45EA43" w14:textId="77777777" w:rsidR="00B97210" w:rsidRDefault="00B97210" w:rsidP="00FB5C18">
      <w:pPr>
        <w:ind w:left="-567"/>
        <w:rPr>
          <w:sz w:val="24"/>
          <w:lang w:val="en-AU"/>
        </w:rPr>
      </w:pPr>
    </w:p>
    <w:p w14:paraId="7738EE7E" w14:textId="77777777" w:rsidR="00B97210" w:rsidRDefault="00B97210" w:rsidP="00FB5C18">
      <w:pPr>
        <w:ind w:left="-567"/>
        <w:rPr>
          <w:sz w:val="24"/>
          <w:lang w:val="en-AU"/>
        </w:rPr>
      </w:pPr>
    </w:p>
    <w:p w14:paraId="5E225607" w14:textId="77777777" w:rsidR="00F878F5" w:rsidRDefault="00F878F5" w:rsidP="00FB5C18">
      <w:pPr>
        <w:ind w:left="-567"/>
        <w:rPr>
          <w:sz w:val="24"/>
          <w:lang w:val="en-AU"/>
        </w:rPr>
      </w:pPr>
    </w:p>
    <w:p w14:paraId="664B26ED" w14:textId="77777777" w:rsidR="00F878F5" w:rsidRDefault="00F878F5" w:rsidP="00FB5C18">
      <w:pPr>
        <w:ind w:left="-567"/>
        <w:rPr>
          <w:sz w:val="24"/>
          <w:lang w:val="en-AU"/>
        </w:rPr>
      </w:pPr>
    </w:p>
    <w:p w14:paraId="6C2150E0" w14:textId="77777777" w:rsidR="00F878F5" w:rsidRDefault="00F878F5" w:rsidP="00FB5C18">
      <w:pPr>
        <w:ind w:left="-567"/>
        <w:rPr>
          <w:sz w:val="24"/>
          <w:lang w:val="en-AU"/>
        </w:rPr>
      </w:pPr>
    </w:p>
    <w:p w14:paraId="5528881A" w14:textId="77777777" w:rsidR="00BF0BAE" w:rsidRDefault="00BF0BAE" w:rsidP="00FB5C18">
      <w:pPr>
        <w:ind w:left="-567"/>
        <w:rPr>
          <w:sz w:val="24"/>
          <w:lang w:val="en-AU"/>
        </w:rPr>
      </w:pPr>
    </w:p>
    <w:p w14:paraId="0EFA287D" w14:textId="77777777" w:rsidR="00BF0BAE" w:rsidRDefault="00BF0BAE" w:rsidP="00FB5C18">
      <w:pPr>
        <w:ind w:left="-567"/>
        <w:rPr>
          <w:sz w:val="24"/>
          <w:lang w:val="en-AU"/>
        </w:rPr>
      </w:pPr>
    </w:p>
    <w:p w14:paraId="2DEFEB20" w14:textId="77777777" w:rsidR="00BF0BAE" w:rsidRDefault="00BF0BAE" w:rsidP="00FB5C18">
      <w:pPr>
        <w:ind w:left="-567"/>
        <w:rPr>
          <w:sz w:val="24"/>
          <w:lang w:val="en-AU"/>
        </w:rPr>
      </w:pPr>
    </w:p>
    <w:p w14:paraId="681BE870" w14:textId="77777777" w:rsidR="00BF0BAE" w:rsidRDefault="00BF0BAE" w:rsidP="00FB5C18">
      <w:pPr>
        <w:ind w:left="-567"/>
        <w:rPr>
          <w:sz w:val="24"/>
          <w:lang w:val="en-AU"/>
        </w:rPr>
      </w:pPr>
    </w:p>
    <w:p w14:paraId="11B10B46" w14:textId="77777777" w:rsidR="00BF0BAE" w:rsidRDefault="00BF0BAE" w:rsidP="00FB5C18">
      <w:pPr>
        <w:ind w:left="-567"/>
        <w:rPr>
          <w:sz w:val="24"/>
          <w:lang w:val="en-AU"/>
        </w:rPr>
      </w:pPr>
    </w:p>
    <w:p w14:paraId="500A3633" w14:textId="77777777" w:rsidR="00BF0BAE" w:rsidRDefault="00BF0BAE" w:rsidP="00FB5C18">
      <w:pPr>
        <w:ind w:left="-567"/>
        <w:rPr>
          <w:sz w:val="24"/>
          <w:lang w:val="en-AU"/>
        </w:rPr>
      </w:pPr>
    </w:p>
    <w:p w14:paraId="32CE1E17" w14:textId="77777777" w:rsidR="00BF0BAE" w:rsidRDefault="00BF0BAE" w:rsidP="00FB5C18">
      <w:pPr>
        <w:ind w:left="-567"/>
        <w:rPr>
          <w:sz w:val="24"/>
          <w:lang w:val="en-AU"/>
        </w:rPr>
      </w:pPr>
    </w:p>
    <w:p w14:paraId="286530D9" w14:textId="77777777" w:rsidR="00BF0BAE" w:rsidRDefault="00BF0BAE" w:rsidP="00FB5C18">
      <w:pPr>
        <w:ind w:left="-567"/>
        <w:rPr>
          <w:sz w:val="24"/>
          <w:lang w:val="en-AU"/>
        </w:rPr>
      </w:pPr>
    </w:p>
    <w:p w14:paraId="4D0FBC2A" w14:textId="77777777" w:rsidR="00F878F5" w:rsidRDefault="00F878F5" w:rsidP="00FB5C18">
      <w:pPr>
        <w:ind w:left="-567"/>
        <w:rPr>
          <w:sz w:val="24"/>
          <w:lang w:val="en-AU"/>
        </w:rPr>
      </w:pPr>
    </w:p>
    <w:p w14:paraId="6FB26E19" w14:textId="77777777" w:rsidR="00B97210" w:rsidRDefault="00B97210" w:rsidP="00FB5C18">
      <w:pPr>
        <w:ind w:left="-567"/>
        <w:rPr>
          <w:sz w:val="24"/>
          <w:lang w:val="en-AU"/>
        </w:rPr>
      </w:pPr>
    </w:p>
    <w:p w14:paraId="2B36A2EE" w14:textId="77777777" w:rsidR="00B97210" w:rsidRDefault="00B97210" w:rsidP="00FB5C18">
      <w:pPr>
        <w:ind w:left="-567"/>
        <w:rPr>
          <w:sz w:val="24"/>
          <w:lang w:val="en-AU"/>
        </w:rPr>
      </w:pPr>
    </w:p>
    <w:p w14:paraId="6A154306" w14:textId="77777777" w:rsidR="002A0203" w:rsidRDefault="002A0203" w:rsidP="00FB5C18">
      <w:pPr>
        <w:ind w:left="-567"/>
        <w:rPr>
          <w:sz w:val="24"/>
          <w:lang w:val="en-AU"/>
        </w:rPr>
      </w:pPr>
      <w:r>
        <w:rPr>
          <w:sz w:val="24"/>
          <w:lang w:val="en-AU"/>
        </w:rPr>
        <w:t>b)</w:t>
      </w:r>
      <w:r>
        <w:rPr>
          <w:sz w:val="24"/>
          <w:lang w:val="en-AU"/>
        </w:rPr>
        <w:tab/>
      </w:r>
      <w:r w:rsidRPr="002A0203">
        <w:rPr>
          <w:position w:val="-12"/>
          <w:sz w:val="24"/>
          <w:lang w:val="en-AU"/>
        </w:rPr>
        <w:object w:dxaOrig="980" w:dyaOrig="360" w14:anchorId="45CCD118">
          <v:shape id="_x0000_i1038" type="#_x0000_t75" style="width:49.15pt;height:17.65pt" o:ole="">
            <v:imagedata r:id="rId36" o:title=""/>
          </v:shape>
          <o:OLEObject Type="Embed" ProgID="Equation.DSMT4" ShapeID="_x0000_i1038" DrawAspect="Content" ObjectID="_1598168554" r:id="rId37"/>
        </w:object>
      </w:r>
    </w:p>
    <w:p w14:paraId="4CB930B8" w14:textId="77777777" w:rsidR="002A0203" w:rsidRDefault="002A0203" w:rsidP="00FB5C18">
      <w:pPr>
        <w:ind w:left="-567"/>
        <w:rPr>
          <w:sz w:val="24"/>
          <w:lang w:val="en-AU"/>
        </w:rPr>
      </w:pPr>
    </w:p>
    <w:p w14:paraId="778EE020" w14:textId="77777777" w:rsidR="002A0203" w:rsidRDefault="002A0203" w:rsidP="00FB5C18">
      <w:pPr>
        <w:ind w:left="-567"/>
        <w:rPr>
          <w:sz w:val="24"/>
          <w:lang w:val="en-AU"/>
        </w:rPr>
      </w:pPr>
    </w:p>
    <w:p w14:paraId="3F39314C" w14:textId="77777777" w:rsidR="00B97210" w:rsidRDefault="00B97210" w:rsidP="00FB5C18">
      <w:pPr>
        <w:ind w:left="-567"/>
        <w:rPr>
          <w:sz w:val="24"/>
          <w:lang w:val="en-AU"/>
        </w:rPr>
      </w:pPr>
    </w:p>
    <w:p w14:paraId="10250C40" w14:textId="77777777" w:rsidR="00B97210" w:rsidRDefault="00B97210" w:rsidP="00FB5C18">
      <w:pPr>
        <w:ind w:left="-567"/>
        <w:rPr>
          <w:sz w:val="24"/>
          <w:lang w:val="en-AU"/>
        </w:rPr>
      </w:pPr>
    </w:p>
    <w:p w14:paraId="7853AC58" w14:textId="77777777" w:rsidR="00B97210" w:rsidRDefault="00B97210" w:rsidP="00FB5C18">
      <w:pPr>
        <w:ind w:left="-567"/>
        <w:rPr>
          <w:sz w:val="24"/>
          <w:lang w:val="en-AU"/>
        </w:rPr>
      </w:pPr>
    </w:p>
    <w:p w14:paraId="3D07958B" w14:textId="77777777" w:rsidR="00B97210" w:rsidRDefault="00B97210" w:rsidP="00FB5C18">
      <w:pPr>
        <w:ind w:left="-567"/>
        <w:rPr>
          <w:sz w:val="24"/>
          <w:lang w:val="en-AU"/>
        </w:rPr>
      </w:pPr>
    </w:p>
    <w:p w14:paraId="6700CCC9" w14:textId="77777777" w:rsidR="00B97210" w:rsidRDefault="00B97210" w:rsidP="00FB5C18">
      <w:pPr>
        <w:ind w:left="-567"/>
        <w:rPr>
          <w:sz w:val="24"/>
          <w:lang w:val="en-AU"/>
        </w:rPr>
      </w:pPr>
    </w:p>
    <w:p w14:paraId="24BD2C50" w14:textId="77777777" w:rsidR="00B97210" w:rsidRDefault="00B97210" w:rsidP="00FB5C18">
      <w:pPr>
        <w:ind w:left="-567"/>
        <w:rPr>
          <w:sz w:val="24"/>
          <w:lang w:val="en-AU"/>
        </w:rPr>
      </w:pPr>
    </w:p>
    <w:p w14:paraId="0859C51E" w14:textId="77777777" w:rsidR="00B97210" w:rsidRDefault="00B97210" w:rsidP="00FB5C18">
      <w:pPr>
        <w:ind w:left="-567"/>
        <w:rPr>
          <w:sz w:val="24"/>
          <w:lang w:val="en-AU"/>
        </w:rPr>
      </w:pPr>
    </w:p>
    <w:p w14:paraId="76EBD162" w14:textId="77777777" w:rsidR="00F878F5" w:rsidRDefault="00F878F5" w:rsidP="00FB5C18">
      <w:pPr>
        <w:ind w:left="-567"/>
        <w:rPr>
          <w:sz w:val="24"/>
          <w:lang w:val="en-AU"/>
        </w:rPr>
      </w:pPr>
    </w:p>
    <w:p w14:paraId="4FCC935D" w14:textId="77777777" w:rsidR="00F878F5" w:rsidRDefault="00F878F5" w:rsidP="00FB5C18">
      <w:pPr>
        <w:ind w:left="-567"/>
        <w:rPr>
          <w:sz w:val="24"/>
          <w:lang w:val="en-AU"/>
        </w:rPr>
      </w:pPr>
    </w:p>
    <w:p w14:paraId="763E2CE0" w14:textId="77777777" w:rsidR="00F878F5" w:rsidRDefault="00F878F5" w:rsidP="00FB5C18">
      <w:pPr>
        <w:ind w:left="-567"/>
        <w:rPr>
          <w:sz w:val="24"/>
          <w:lang w:val="en-AU"/>
        </w:rPr>
      </w:pPr>
    </w:p>
    <w:p w14:paraId="4A4C8243" w14:textId="77777777" w:rsidR="002A0203" w:rsidRDefault="002A0203" w:rsidP="00FB5C18">
      <w:pPr>
        <w:ind w:left="-567"/>
        <w:rPr>
          <w:sz w:val="24"/>
          <w:lang w:val="en-AU"/>
        </w:rPr>
      </w:pPr>
    </w:p>
    <w:p w14:paraId="742E2BF6" w14:textId="77777777" w:rsidR="00FD3D0D" w:rsidRDefault="00FD3D0D">
      <w:pPr>
        <w:rPr>
          <w:sz w:val="24"/>
          <w:lang w:val="en-AU"/>
        </w:rPr>
      </w:pPr>
      <w:r>
        <w:rPr>
          <w:sz w:val="24"/>
          <w:lang w:val="en-AU"/>
        </w:rPr>
        <w:br w:type="page"/>
      </w:r>
    </w:p>
    <w:p w14:paraId="2A598497" w14:textId="77777777" w:rsidR="00FD3D0D" w:rsidRPr="00AE38A3" w:rsidRDefault="00FD3D0D" w:rsidP="00FD3D0D">
      <w:pPr>
        <w:ind w:left="-567" w:right="-421"/>
        <w:rPr>
          <w:b/>
          <w:sz w:val="24"/>
          <w:lang w:val="en-AU"/>
        </w:rPr>
      </w:pPr>
      <w:r w:rsidRPr="00AE38A3">
        <w:rPr>
          <w:b/>
          <w:sz w:val="24"/>
          <w:lang w:val="en-AU"/>
        </w:rPr>
        <w:lastRenderedPageBreak/>
        <w:t xml:space="preserve">Question </w:t>
      </w:r>
      <w:r>
        <w:rPr>
          <w:b/>
          <w:sz w:val="24"/>
          <w:lang w:val="en-AU"/>
        </w:rPr>
        <w:t>6</w:t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  <w:t>(</w:t>
      </w:r>
      <w:r w:rsidR="005B5986">
        <w:rPr>
          <w:b/>
          <w:sz w:val="24"/>
          <w:lang w:val="en-AU"/>
        </w:rPr>
        <w:t>4</w:t>
      </w:r>
      <w:r w:rsidR="00A11D80">
        <w:rPr>
          <w:b/>
          <w:sz w:val="24"/>
          <w:lang w:val="en-AU"/>
        </w:rPr>
        <w:t>+3</w:t>
      </w:r>
      <w:r>
        <w:rPr>
          <w:b/>
          <w:sz w:val="24"/>
          <w:lang w:val="en-AU"/>
        </w:rPr>
        <w:t xml:space="preserve"> = </w:t>
      </w:r>
      <w:r w:rsidR="00684206">
        <w:rPr>
          <w:b/>
          <w:sz w:val="24"/>
          <w:lang w:val="en-AU"/>
        </w:rPr>
        <w:t>7</w:t>
      </w:r>
      <w:r>
        <w:rPr>
          <w:b/>
          <w:sz w:val="24"/>
          <w:lang w:val="en-AU"/>
        </w:rPr>
        <w:t xml:space="preserve"> </w:t>
      </w:r>
      <w:r w:rsidRPr="00AE38A3">
        <w:rPr>
          <w:b/>
          <w:sz w:val="24"/>
          <w:lang w:val="en-AU"/>
        </w:rPr>
        <w:t>marks)</w:t>
      </w:r>
    </w:p>
    <w:p w14:paraId="47405106" w14:textId="77777777" w:rsidR="00FD3D0D" w:rsidRDefault="00FD3D0D" w:rsidP="00FD3D0D">
      <w:pPr>
        <w:rPr>
          <w:sz w:val="24"/>
          <w:lang w:val="en-AU"/>
        </w:rPr>
      </w:pPr>
    </w:p>
    <w:p w14:paraId="0971278D" w14:textId="77777777" w:rsidR="002A0203" w:rsidRDefault="005B5986" w:rsidP="00FD3D0D">
      <w:pPr>
        <w:ind w:left="-567"/>
        <w:rPr>
          <w:sz w:val="24"/>
          <w:lang w:val="en-AU"/>
        </w:rPr>
      </w:pPr>
      <w:r>
        <w:rPr>
          <w:sz w:val="24"/>
          <w:lang w:val="en-AU"/>
        </w:rPr>
        <w:t>a)</w:t>
      </w:r>
      <w:r>
        <w:rPr>
          <w:sz w:val="24"/>
          <w:lang w:val="en-AU"/>
        </w:rPr>
        <w:tab/>
      </w:r>
      <w:r w:rsidR="00014ADA">
        <w:rPr>
          <w:sz w:val="24"/>
          <w:lang w:val="en-AU"/>
        </w:rPr>
        <w:t xml:space="preserve">Solve </w:t>
      </w:r>
      <w:r w:rsidR="00014ADA" w:rsidRPr="00014ADA">
        <w:rPr>
          <w:position w:val="-14"/>
          <w:sz w:val="24"/>
          <w:lang w:val="en-AU"/>
        </w:rPr>
        <w:object w:dxaOrig="3120" w:dyaOrig="440" w14:anchorId="5D7E68C6">
          <v:shape id="_x0000_i1039" type="#_x0000_t75" style="width:156pt;height:22.15pt" o:ole="">
            <v:imagedata r:id="rId38" o:title=""/>
          </v:shape>
          <o:OLEObject Type="Embed" ProgID="Equation.DSMT4" ShapeID="_x0000_i1039" DrawAspect="Content" ObjectID="_1598168555" r:id="rId39"/>
        </w:object>
      </w:r>
      <w:r>
        <w:rPr>
          <w:sz w:val="24"/>
          <w:lang w:val="en-AU"/>
        </w:rPr>
        <w:t xml:space="preserve">, giving </w:t>
      </w:r>
      <w:r w:rsidRPr="00BF0BAE">
        <w:rPr>
          <w:b/>
          <w:sz w:val="24"/>
          <w:lang w:val="en-AU"/>
        </w:rPr>
        <w:t>exact answer(s)</w:t>
      </w:r>
      <w:r>
        <w:rPr>
          <w:sz w:val="24"/>
          <w:lang w:val="en-AU"/>
        </w:rPr>
        <w:t>.</w:t>
      </w:r>
    </w:p>
    <w:p w14:paraId="550713EE" w14:textId="77777777" w:rsidR="005B5986" w:rsidRDefault="005B5986" w:rsidP="00FD3D0D">
      <w:pPr>
        <w:ind w:left="-567"/>
        <w:rPr>
          <w:sz w:val="24"/>
          <w:lang w:val="en-AU"/>
        </w:rPr>
      </w:pPr>
    </w:p>
    <w:p w14:paraId="0B9464C9" w14:textId="77777777" w:rsidR="005B5986" w:rsidRDefault="005B5986" w:rsidP="00FD3D0D">
      <w:pPr>
        <w:ind w:left="-567"/>
        <w:rPr>
          <w:sz w:val="24"/>
          <w:lang w:val="en-AU"/>
        </w:rPr>
      </w:pPr>
    </w:p>
    <w:p w14:paraId="56EB25E5" w14:textId="77777777" w:rsidR="005B5986" w:rsidRDefault="005B5986" w:rsidP="00FD3D0D">
      <w:pPr>
        <w:ind w:left="-567"/>
        <w:rPr>
          <w:sz w:val="24"/>
          <w:lang w:val="en-AU"/>
        </w:rPr>
      </w:pPr>
    </w:p>
    <w:p w14:paraId="1619A8D9" w14:textId="77777777" w:rsidR="005B5986" w:rsidRDefault="005B5986" w:rsidP="00FD3D0D">
      <w:pPr>
        <w:ind w:left="-567"/>
        <w:rPr>
          <w:sz w:val="24"/>
          <w:lang w:val="en-AU"/>
        </w:rPr>
      </w:pPr>
    </w:p>
    <w:p w14:paraId="716F3A76" w14:textId="77777777" w:rsidR="005B5986" w:rsidRDefault="005B5986" w:rsidP="00FD3D0D">
      <w:pPr>
        <w:ind w:left="-567"/>
        <w:rPr>
          <w:sz w:val="24"/>
          <w:lang w:val="en-AU"/>
        </w:rPr>
      </w:pPr>
    </w:p>
    <w:p w14:paraId="5322B275" w14:textId="77777777" w:rsidR="005B5986" w:rsidRDefault="005B5986" w:rsidP="00FD3D0D">
      <w:pPr>
        <w:ind w:left="-567"/>
        <w:rPr>
          <w:sz w:val="24"/>
          <w:lang w:val="en-AU"/>
        </w:rPr>
      </w:pPr>
    </w:p>
    <w:p w14:paraId="75251A6D" w14:textId="77777777" w:rsidR="00F878F5" w:rsidRDefault="00F878F5" w:rsidP="00FD3D0D">
      <w:pPr>
        <w:ind w:left="-567"/>
        <w:rPr>
          <w:sz w:val="24"/>
          <w:lang w:val="en-AU"/>
        </w:rPr>
      </w:pPr>
    </w:p>
    <w:p w14:paraId="2B73C554" w14:textId="77777777" w:rsidR="00F878F5" w:rsidRDefault="00F878F5" w:rsidP="00FD3D0D">
      <w:pPr>
        <w:ind w:left="-567"/>
        <w:rPr>
          <w:sz w:val="24"/>
          <w:lang w:val="en-AU"/>
        </w:rPr>
      </w:pPr>
    </w:p>
    <w:p w14:paraId="1365F991" w14:textId="77777777" w:rsidR="00F878F5" w:rsidRDefault="00F878F5" w:rsidP="00FD3D0D">
      <w:pPr>
        <w:ind w:left="-567"/>
        <w:rPr>
          <w:sz w:val="24"/>
          <w:lang w:val="en-AU"/>
        </w:rPr>
      </w:pPr>
    </w:p>
    <w:p w14:paraId="4A23DF2E" w14:textId="77777777" w:rsidR="00F878F5" w:rsidRDefault="00F878F5" w:rsidP="00FD3D0D">
      <w:pPr>
        <w:ind w:left="-567"/>
        <w:rPr>
          <w:sz w:val="24"/>
          <w:lang w:val="en-AU"/>
        </w:rPr>
      </w:pPr>
    </w:p>
    <w:p w14:paraId="5D35C7B1" w14:textId="77777777" w:rsidR="00F878F5" w:rsidRDefault="00F878F5" w:rsidP="00FD3D0D">
      <w:pPr>
        <w:ind w:left="-567"/>
        <w:rPr>
          <w:sz w:val="24"/>
          <w:lang w:val="en-AU"/>
        </w:rPr>
      </w:pPr>
    </w:p>
    <w:p w14:paraId="733AC549" w14:textId="77777777" w:rsidR="00F878F5" w:rsidRDefault="00F878F5" w:rsidP="00FD3D0D">
      <w:pPr>
        <w:ind w:left="-567"/>
        <w:rPr>
          <w:sz w:val="24"/>
          <w:lang w:val="en-AU"/>
        </w:rPr>
      </w:pPr>
    </w:p>
    <w:p w14:paraId="30AF889E" w14:textId="77777777" w:rsidR="00F878F5" w:rsidRDefault="00F878F5" w:rsidP="00FD3D0D">
      <w:pPr>
        <w:ind w:left="-567"/>
        <w:rPr>
          <w:sz w:val="24"/>
          <w:lang w:val="en-AU"/>
        </w:rPr>
      </w:pPr>
    </w:p>
    <w:p w14:paraId="5918DC0E" w14:textId="77777777" w:rsidR="00F878F5" w:rsidRDefault="00F878F5" w:rsidP="00FD3D0D">
      <w:pPr>
        <w:ind w:left="-567"/>
        <w:rPr>
          <w:sz w:val="24"/>
          <w:lang w:val="en-AU"/>
        </w:rPr>
      </w:pPr>
    </w:p>
    <w:p w14:paraId="29BEE9F1" w14:textId="77777777" w:rsidR="00F878F5" w:rsidRDefault="00F878F5" w:rsidP="00FD3D0D">
      <w:pPr>
        <w:ind w:left="-567"/>
        <w:rPr>
          <w:sz w:val="24"/>
          <w:lang w:val="en-AU"/>
        </w:rPr>
      </w:pPr>
    </w:p>
    <w:p w14:paraId="1C2188C3" w14:textId="77777777" w:rsidR="00F878F5" w:rsidRDefault="00F878F5" w:rsidP="00FD3D0D">
      <w:pPr>
        <w:ind w:left="-567"/>
        <w:rPr>
          <w:sz w:val="24"/>
          <w:lang w:val="en-AU"/>
        </w:rPr>
      </w:pPr>
    </w:p>
    <w:p w14:paraId="4D885BE2" w14:textId="77777777" w:rsidR="00F878F5" w:rsidRDefault="00F878F5" w:rsidP="00FD3D0D">
      <w:pPr>
        <w:ind w:left="-567"/>
        <w:rPr>
          <w:sz w:val="24"/>
          <w:lang w:val="en-AU"/>
        </w:rPr>
      </w:pPr>
    </w:p>
    <w:p w14:paraId="0339CC0A" w14:textId="77777777" w:rsidR="00F878F5" w:rsidRDefault="00F878F5" w:rsidP="00FD3D0D">
      <w:pPr>
        <w:ind w:left="-567"/>
        <w:rPr>
          <w:sz w:val="24"/>
          <w:lang w:val="en-AU"/>
        </w:rPr>
      </w:pPr>
    </w:p>
    <w:p w14:paraId="5B55546D" w14:textId="77777777" w:rsidR="00F878F5" w:rsidRDefault="00F878F5" w:rsidP="00FD3D0D">
      <w:pPr>
        <w:ind w:left="-567"/>
        <w:rPr>
          <w:sz w:val="24"/>
          <w:lang w:val="en-AU"/>
        </w:rPr>
      </w:pPr>
    </w:p>
    <w:p w14:paraId="7394CDA9" w14:textId="77777777" w:rsidR="00F878F5" w:rsidRDefault="00F878F5" w:rsidP="00FD3D0D">
      <w:pPr>
        <w:ind w:left="-567"/>
        <w:rPr>
          <w:sz w:val="24"/>
          <w:lang w:val="en-AU"/>
        </w:rPr>
      </w:pPr>
    </w:p>
    <w:p w14:paraId="2EA2CB1A" w14:textId="77777777" w:rsidR="005B5986" w:rsidRDefault="005B5986" w:rsidP="00FD3D0D">
      <w:pPr>
        <w:ind w:left="-567"/>
        <w:rPr>
          <w:sz w:val="24"/>
          <w:lang w:val="en-AU"/>
        </w:rPr>
      </w:pPr>
    </w:p>
    <w:p w14:paraId="36565DEB" w14:textId="77777777" w:rsidR="00BF0BAE" w:rsidRDefault="005B5986" w:rsidP="00FD3D0D">
      <w:pPr>
        <w:ind w:left="-567"/>
        <w:rPr>
          <w:sz w:val="24"/>
          <w:lang w:val="en-AU"/>
        </w:rPr>
      </w:pPr>
      <w:r>
        <w:rPr>
          <w:sz w:val="24"/>
          <w:lang w:val="en-AU"/>
        </w:rPr>
        <w:t>b)</w:t>
      </w:r>
      <w:r>
        <w:rPr>
          <w:sz w:val="24"/>
          <w:lang w:val="en-AU"/>
        </w:rPr>
        <w:tab/>
      </w:r>
      <w:r w:rsidR="00CD570E">
        <w:rPr>
          <w:sz w:val="24"/>
          <w:lang w:val="en-AU"/>
        </w:rPr>
        <w:t xml:space="preserve">Express </w:t>
      </w:r>
      <w:r w:rsidR="00CD570E" w:rsidRPr="00F878F5">
        <w:rPr>
          <w:rFonts w:ascii="Times New Roman" w:hAnsi="Times New Roman" w:cs="Times New Roman"/>
          <w:i/>
          <w:sz w:val="24"/>
          <w:lang w:val="en-AU"/>
        </w:rPr>
        <w:t>y</w:t>
      </w:r>
      <w:r w:rsidR="00CD570E">
        <w:rPr>
          <w:sz w:val="24"/>
          <w:lang w:val="en-AU"/>
        </w:rPr>
        <w:t xml:space="preserve"> in terms of </w:t>
      </w:r>
      <w:r w:rsidR="00CD570E" w:rsidRPr="00F878F5">
        <w:rPr>
          <w:rFonts w:ascii="Times New Roman" w:hAnsi="Times New Roman" w:cs="Times New Roman"/>
          <w:i/>
          <w:sz w:val="24"/>
          <w:lang w:val="en-AU"/>
        </w:rPr>
        <w:t>x</w:t>
      </w:r>
      <w:r w:rsidR="00CD570E">
        <w:rPr>
          <w:sz w:val="24"/>
          <w:lang w:val="en-AU"/>
        </w:rPr>
        <w:t xml:space="preserve"> if </w:t>
      </w:r>
      <w:r w:rsidR="00CD570E" w:rsidRPr="00CD570E">
        <w:rPr>
          <w:position w:val="-24"/>
          <w:sz w:val="24"/>
          <w:lang w:val="en-AU"/>
        </w:rPr>
        <w:object w:dxaOrig="2020" w:dyaOrig="660" w14:anchorId="558652B7">
          <v:shape id="_x0000_i1040" type="#_x0000_t75" style="width:100.9pt;height:33pt" o:ole="">
            <v:imagedata r:id="rId40" o:title=""/>
          </v:shape>
          <o:OLEObject Type="Embed" ProgID="Equation.DSMT4" ShapeID="_x0000_i1040" DrawAspect="Content" ObjectID="_1598168556" r:id="rId41"/>
        </w:object>
      </w:r>
      <w:r w:rsidR="00BF0BAE">
        <w:rPr>
          <w:sz w:val="24"/>
          <w:lang w:val="en-AU"/>
        </w:rPr>
        <w:t xml:space="preserve"> ,  simplify your answer.</w:t>
      </w:r>
    </w:p>
    <w:p w14:paraId="2A5DC010" w14:textId="77777777" w:rsidR="00CD570E" w:rsidRDefault="00CD570E" w:rsidP="00FD3D0D">
      <w:pPr>
        <w:ind w:left="-567"/>
        <w:rPr>
          <w:sz w:val="24"/>
          <w:lang w:val="en-AU"/>
        </w:rPr>
      </w:pPr>
    </w:p>
    <w:p w14:paraId="699DE86C" w14:textId="77777777" w:rsidR="000A26D6" w:rsidRDefault="000A26D6" w:rsidP="00FD3D0D">
      <w:pPr>
        <w:ind w:left="-567"/>
        <w:rPr>
          <w:sz w:val="24"/>
          <w:lang w:val="en-AU"/>
        </w:rPr>
      </w:pPr>
    </w:p>
    <w:p w14:paraId="69EA636E" w14:textId="77777777" w:rsidR="000A26D6" w:rsidRDefault="000A26D6" w:rsidP="00FD3D0D">
      <w:pPr>
        <w:ind w:left="-567"/>
        <w:rPr>
          <w:sz w:val="24"/>
          <w:lang w:val="en-AU"/>
        </w:rPr>
      </w:pPr>
    </w:p>
    <w:p w14:paraId="5FF557E3" w14:textId="77777777" w:rsidR="000A26D6" w:rsidRDefault="000A26D6" w:rsidP="00FD3D0D">
      <w:pPr>
        <w:ind w:left="-567"/>
        <w:rPr>
          <w:sz w:val="24"/>
          <w:lang w:val="en-AU"/>
        </w:rPr>
      </w:pPr>
    </w:p>
    <w:p w14:paraId="62399301" w14:textId="77777777" w:rsidR="000A26D6" w:rsidRDefault="000A26D6">
      <w:pPr>
        <w:rPr>
          <w:sz w:val="24"/>
          <w:lang w:val="en-AU"/>
        </w:rPr>
      </w:pPr>
      <w:r>
        <w:rPr>
          <w:sz w:val="24"/>
          <w:lang w:val="en-AU"/>
        </w:rPr>
        <w:br w:type="page"/>
      </w:r>
    </w:p>
    <w:p w14:paraId="55C96AA6" w14:textId="77777777" w:rsidR="000A26D6" w:rsidRPr="00AE38A3" w:rsidRDefault="000A26D6" w:rsidP="000A26D6">
      <w:pPr>
        <w:ind w:left="-567" w:right="-421"/>
        <w:rPr>
          <w:b/>
          <w:sz w:val="24"/>
          <w:lang w:val="en-AU"/>
        </w:rPr>
      </w:pPr>
      <w:r w:rsidRPr="00AE38A3">
        <w:rPr>
          <w:b/>
          <w:sz w:val="24"/>
          <w:lang w:val="en-AU"/>
        </w:rPr>
        <w:lastRenderedPageBreak/>
        <w:t xml:space="preserve">Question </w:t>
      </w:r>
      <w:r>
        <w:rPr>
          <w:b/>
          <w:sz w:val="24"/>
          <w:lang w:val="en-AU"/>
        </w:rPr>
        <w:t>7</w:t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  <w:t>(</w:t>
      </w:r>
      <w:r w:rsidR="00333E38">
        <w:rPr>
          <w:b/>
          <w:sz w:val="24"/>
          <w:lang w:val="en-AU"/>
        </w:rPr>
        <w:t>2</w:t>
      </w:r>
      <w:r>
        <w:rPr>
          <w:b/>
          <w:sz w:val="24"/>
          <w:lang w:val="en-AU"/>
        </w:rPr>
        <w:t xml:space="preserve"> </w:t>
      </w:r>
      <w:r w:rsidRPr="00AE38A3">
        <w:rPr>
          <w:b/>
          <w:sz w:val="24"/>
          <w:lang w:val="en-AU"/>
        </w:rPr>
        <w:t>marks)</w:t>
      </w:r>
    </w:p>
    <w:p w14:paraId="2B0D419D" w14:textId="77777777" w:rsidR="000A26D6" w:rsidRDefault="000A26D6" w:rsidP="000A26D6">
      <w:pPr>
        <w:rPr>
          <w:sz w:val="24"/>
          <w:lang w:val="en-AU"/>
        </w:rPr>
      </w:pPr>
    </w:p>
    <w:p w14:paraId="369AFFAC" w14:textId="77777777" w:rsidR="000A26D6" w:rsidRDefault="000A3AB1" w:rsidP="000A26D6">
      <w:pPr>
        <w:ind w:left="-567"/>
        <w:rPr>
          <w:sz w:val="24"/>
          <w:lang w:val="en-AU"/>
        </w:rPr>
      </w:pPr>
      <w:r>
        <w:rPr>
          <w:sz w:val="24"/>
          <w:lang w:val="en-AU"/>
        </w:rPr>
        <w:t>Determine the equation of the graph shown below.</w:t>
      </w:r>
    </w:p>
    <w:p w14:paraId="734F48F1" w14:textId="77777777" w:rsidR="000A3AB1" w:rsidRDefault="000A3AB1" w:rsidP="000A26D6">
      <w:pPr>
        <w:ind w:left="-567"/>
        <w:rPr>
          <w:sz w:val="24"/>
          <w:lang w:val="en-AU"/>
        </w:rPr>
      </w:pPr>
    </w:p>
    <w:p w14:paraId="43AE2F20" w14:textId="77777777" w:rsidR="000A3AB1" w:rsidRDefault="00333E38" w:rsidP="00701893">
      <w:pPr>
        <w:ind w:left="-567"/>
        <w:jc w:val="center"/>
        <w:rPr>
          <w:sz w:val="24"/>
          <w:lang w:val="en-AU"/>
        </w:rPr>
      </w:pPr>
      <w:r>
        <w:rPr>
          <w:sz w:val="24"/>
          <w:lang w:val="en-AU"/>
        </w:rPr>
        <w:object w:dxaOrig="8193" w:dyaOrig="7555" w14:anchorId="1D2007B5">
          <v:shape id="_x0000_i1041" type="#_x0000_t75" style="width:369.4pt;height:340.5pt" o:ole="">
            <v:imagedata r:id="rId42" o:title=""/>
          </v:shape>
          <o:OLEObject Type="Embed" ProgID="FXDraw.Graphic" ShapeID="_x0000_i1041" DrawAspect="Content" ObjectID="_1598168557" r:id="rId43"/>
        </w:object>
      </w:r>
    </w:p>
    <w:p w14:paraId="0C52B5EC" w14:textId="77777777" w:rsidR="000A3AB1" w:rsidRDefault="000A3AB1" w:rsidP="000A26D6">
      <w:pPr>
        <w:ind w:left="-567"/>
        <w:rPr>
          <w:sz w:val="24"/>
          <w:lang w:val="en-AU"/>
        </w:rPr>
      </w:pPr>
    </w:p>
    <w:p w14:paraId="5C19C34C" w14:textId="77777777" w:rsidR="000A26D6" w:rsidRDefault="000A26D6" w:rsidP="00FD3D0D">
      <w:pPr>
        <w:ind w:left="-567"/>
        <w:rPr>
          <w:sz w:val="24"/>
          <w:lang w:val="en-AU"/>
        </w:rPr>
      </w:pPr>
    </w:p>
    <w:p w14:paraId="63662D06" w14:textId="77777777" w:rsidR="00B01167" w:rsidRDefault="00B01167">
      <w:pPr>
        <w:rPr>
          <w:sz w:val="24"/>
          <w:lang w:val="en-AU"/>
        </w:rPr>
      </w:pPr>
      <w:r>
        <w:rPr>
          <w:sz w:val="24"/>
          <w:lang w:val="en-AU"/>
        </w:rPr>
        <w:br w:type="page"/>
      </w:r>
    </w:p>
    <w:p w14:paraId="61DA2707" w14:textId="77777777" w:rsidR="00B01167" w:rsidRPr="00AE38A3" w:rsidRDefault="00B01167" w:rsidP="00B01167">
      <w:pPr>
        <w:ind w:left="-567" w:right="-421"/>
        <w:rPr>
          <w:b/>
          <w:sz w:val="24"/>
          <w:lang w:val="en-AU"/>
        </w:rPr>
      </w:pPr>
      <w:r w:rsidRPr="00AE38A3">
        <w:rPr>
          <w:b/>
          <w:sz w:val="24"/>
          <w:lang w:val="en-AU"/>
        </w:rPr>
        <w:lastRenderedPageBreak/>
        <w:t xml:space="preserve">Question </w:t>
      </w:r>
      <w:r>
        <w:rPr>
          <w:b/>
          <w:sz w:val="24"/>
          <w:lang w:val="en-AU"/>
        </w:rPr>
        <w:t>8</w:t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  <w:t>(</w:t>
      </w:r>
      <w:r>
        <w:rPr>
          <w:b/>
          <w:sz w:val="24"/>
          <w:lang w:val="en-AU"/>
        </w:rPr>
        <w:t xml:space="preserve">3 </w:t>
      </w:r>
      <w:r w:rsidRPr="00AE38A3">
        <w:rPr>
          <w:b/>
          <w:sz w:val="24"/>
          <w:lang w:val="en-AU"/>
        </w:rPr>
        <w:t>marks)</w:t>
      </w:r>
    </w:p>
    <w:p w14:paraId="09182E4F" w14:textId="77777777" w:rsidR="00B01167" w:rsidRDefault="00B01167" w:rsidP="00B01167">
      <w:pPr>
        <w:rPr>
          <w:sz w:val="24"/>
          <w:lang w:val="en-AU"/>
        </w:rPr>
      </w:pPr>
    </w:p>
    <w:p w14:paraId="7FB53C5A" w14:textId="77777777" w:rsidR="00B01167" w:rsidRDefault="00B01167" w:rsidP="00B01167">
      <w:pPr>
        <w:ind w:left="-567"/>
        <w:rPr>
          <w:sz w:val="24"/>
          <w:lang w:val="en-AU"/>
        </w:rPr>
      </w:pPr>
      <w:r>
        <w:rPr>
          <w:sz w:val="24"/>
          <w:lang w:val="en-AU"/>
        </w:rPr>
        <w:t>Det</w:t>
      </w:r>
      <w:r w:rsidR="000E275B">
        <w:rPr>
          <w:sz w:val="24"/>
          <w:lang w:val="en-AU"/>
        </w:rPr>
        <w:t>ermine the</w:t>
      </w:r>
      <w:r w:rsidR="004B608E">
        <w:rPr>
          <w:sz w:val="24"/>
          <w:lang w:val="en-AU"/>
        </w:rPr>
        <w:t xml:space="preserve"> exact value of the</w:t>
      </w:r>
      <w:r w:rsidR="000E275B">
        <w:rPr>
          <w:sz w:val="24"/>
          <w:lang w:val="en-AU"/>
        </w:rPr>
        <w:t xml:space="preserve"> </w:t>
      </w:r>
      <w:r w:rsidR="004B608E" w:rsidRPr="004B608E">
        <w:rPr>
          <w:rFonts w:ascii="Times New Roman" w:hAnsi="Times New Roman" w:cs="Times New Roman"/>
          <w:i/>
          <w:sz w:val="24"/>
          <w:lang w:val="en-AU"/>
        </w:rPr>
        <w:t>x</w:t>
      </w:r>
      <w:r w:rsidR="004B608E">
        <w:rPr>
          <w:sz w:val="24"/>
          <w:lang w:val="en-AU"/>
        </w:rPr>
        <w:t xml:space="preserve">-intercept for the function defined by </w:t>
      </w:r>
      <w:r w:rsidR="004B608E" w:rsidRPr="004B608E">
        <w:rPr>
          <w:position w:val="-10"/>
          <w:sz w:val="24"/>
          <w:lang w:val="en-AU"/>
        </w:rPr>
        <w:object w:dxaOrig="1460" w:dyaOrig="560" w14:anchorId="70D45A55">
          <v:shape id="_x0000_i1042" type="#_x0000_t75" style="width:73.15pt;height:28.15pt" o:ole="">
            <v:imagedata r:id="rId44" o:title=""/>
          </v:shape>
          <o:OLEObject Type="Embed" ProgID="Equation.DSMT4" ShapeID="_x0000_i1042" DrawAspect="Content" ObjectID="_1598168558" r:id="rId45"/>
        </w:object>
      </w:r>
    </w:p>
    <w:p w14:paraId="66D9369D" w14:textId="77777777" w:rsidR="00B01167" w:rsidRDefault="00B01167" w:rsidP="00FD3D0D">
      <w:pPr>
        <w:ind w:left="-567"/>
        <w:rPr>
          <w:sz w:val="24"/>
          <w:lang w:val="en-AU"/>
        </w:rPr>
      </w:pPr>
    </w:p>
    <w:p w14:paraId="361110DC" w14:textId="77777777" w:rsidR="00070C34" w:rsidRDefault="00070C34" w:rsidP="00FD3D0D">
      <w:pPr>
        <w:ind w:left="-567"/>
        <w:rPr>
          <w:sz w:val="24"/>
          <w:lang w:val="en-AU"/>
        </w:rPr>
      </w:pPr>
    </w:p>
    <w:p w14:paraId="47C08A02" w14:textId="77777777" w:rsidR="00070C34" w:rsidRDefault="00070C34" w:rsidP="00FD3D0D">
      <w:pPr>
        <w:ind w:left="-567"/>
        <w:rPr>
          <w:sz w:val="24"/>
          <w:lang w:val="en-AU"/>
        </w:rPr>
      </w:pPr>
    </w:p>
    <w:p w14:paraId="407B5082" w14:textId="77777777" w:rsidR="00070C34" w:rsidRDefault="00070C34" w:rsidP="00FD3D0D">
      <w:pPr>
        <w:ind w:left="-567"/>
        <w:rPr>
          <w:sz w:val="24"/>
          <w:lang w:val="en-AU"/>
        </w:rPr>
      </w:pPr>
    </w:p>
    <w:p w14:paraId="55CC66A3" w14:textId="77777777" w:rsidR="00070C34" w:rsidRDefault="00070C34" w:rsidP="00FD3D0D">
      <w:pPr>
        <w:ind w:left="-567"/>
        <w:rPr>
          <w:sz w:val="24"/>
          <w:lang w:val="en-AU"/>
        </w:rPr>
      </w:pPr>
    </w:p>
    <w:p w14:paraId="1D8A6C22" w14:textId="77777777" w:rsidR="00070C34" w:rsidRDefault="00070C34">
      <w:pPr>
        <w:rPr>
          <w:sz w:val="24"/>
          <w:lang w:val="en-AU"/>
        </w:rPr>
      </w:pPr>
      <w:r>
        <w:rPr>
          <w:sz w:val="24"/>
          <w:lang w:val="en-AU"/>
        </w:rPr>
        <w:br w:type="page"/>
      </w:r>
    </w:p>
    <w:p w14:paraId="626323EC" w14:textId="77777777" w:rsidR="00070C34" w:rsidRPr="00AE38A3" w:rsidRDefault="00070C34" w:rsidP="00070C34">
      <w:pPr>
        <w:ind w:left="-567" w:right="-421"/>
        <w:rPr>
          <w:b/>
          <w:sz w:val="24"/>
          <w:lang w:val="en-AU"/>
        </w:rPr>
      </w:pPr>
      <w:r w:rsidRPr="00AE38A3">
        <w:rPr>
          <w:b/>
          <w:sz w:val="24"/>
          <w:lang w:val="en-AU"/>
        </w:rPr>
        <w:lastRenderedPageBreak/>
        <w:t xml:space="preserve">Question </w:t>
      </w:r>
      <w:r>
        <w:rPr>
          <w:b/>
          <w:sz w:val="24"/>
          <w:lang w:val="en-AU"/>
        </w:rPr>
        <w:t>9</w:t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ab/>
      </w:r>
      <w:r w:rsidR="00625797">
        <w:rPr>
          <w:b/>
          <w:sz w:val="24"/>
          <w:lang w:val="en-AU"/>
        </w:rPr>
        <w:tab/>
      </w:r>
      <w:r w:rsidR="00625797">
        <w:rPr>
          <w:b/>
          <w:sz w:val="24"/>
          <w:lang w:val="en-AU"/>
        </w:rPr>
        <w:tab/>
      </w:r>
      <w:r w:rsidRPr="00AE38A3">
        <w:rPr>
          <w:b/>
          <w:sz w:val="24"/>
          <w:lang w:val="en-AU"/>
        </w:rPr>
        <w:t>(</w:t>
      </w:r>
      <w:r w:rsidR="00625797">
        <w:rPr>
          <w:b/>
          <w:sz w:val="24"/>
          <w:lang w:val="en-AU"/>
        </w:rPr>
        <w:t>6</w:t>
      </w:r>
      <w:r>
        <w:rPr>
          <w:b/>
          <w:sz w:val="24"/>
          <w:lang w:val="en-AU"/>
        </w:rPr>
        <w:t xml:space="preserve"> </w:t>
      </w:r>
      <w:r w:rsidRPr="00AE38A3">
        <w:rPr>
          <w:b/>
          <w:sz w:val="24"/>
          <w:lang w:val="en-AU"/>
        </w:rPr>
        <w:t>marks)</w:t>
      </w:r>
    </w:p>
    <w:p w14:paraId="10661132" w14:textId="77777777" w:rsidR="00070C34" w:rsidRDefault="00070C34" w:rsidP="00070C34">
      <w:pPr>
        <w:rPr>
          <w:sz w:val="24"/>
          <w:lang w:val="en-AU"/>
        </w:rPr>
      </w:pPr>
    </w:p>
    <w:p w14:paraId="36AE5354" w14:textId="77777777" w:rsidR="00F86E64" w:rsidRDefault="00625797" w:rsidP="00FD3D0D">
      <w:pPr>
        <w:ind w:left="-567"/>
        <w:rPr>
          <w:sz w:val="24"/>
          <w:lang w:val="en-AU"/>
        </w:rPr>
      </w:pPr>
      <w:r>
        <w:rPr>
          <w:sz w:val="24"/>
          <w:lang w:val="en-AU"/>
        </w:rPr>
        <w:t xml:space="preserve">A random variable </w:t>
      </w:r>
      <w:r w:rsidRPr="00292E08">
        <w:rPr>
          <w:rFonts w:ascii="Times New Roman" w:hAnsi="Times New Roman" w:cs="Times New Roman"/>
          <w:i/>
          <w:sz w:val="24"/>
          <w:lang w:val="en-AU"/>
        </w:rPr>
        <w:t>X</w:t>
      </w:r>
      <w:r>
        <w:rPr>
          <w:sz w:val="24"/>
          <w:lang w:val="en-AU"/>
        </w:rPr>
        <w:t xml:space="preserve"> has a mean of </w:t>
      </w:r>
      <w:r w:rsidRPr="00625797">
        <w:rPr>
          <w:position w:val="-24"/>
          <w:sz w:val="24"/>
          <w:lang w:val="en-AU"/>
        </w:rPr>
        <w:object w:dxaOrig="240" w:dyaOrig="620" w14:anchorId="1D9A55D5">
          <v:shape id="_x0000_i1043" type="#_x0000_t75" style="width:12pt;height:31.15pt" o:ole="">
            <v:imagedata r:id="rId46" o:title=""/>
          </v:shape>
          <o:OLEObject Type="Embed" ProgID="Equation.DSMT4" ShapeID="_x0000_i1043" DrawAspect="Content" ObjectID="_1598168559" r:id="rId47"/>
        </w:object>
      </w:r>
      <w:r>
        <w:rPr>
          <w:sz w:val="24"/>
          <w:lang w:val="en-AU"/>
        </w:rPr>
        <w:t xml:space="preserve"> and a probability density function:</w:t>
      </w:r>
    </w:p>
    <w:p w14:paraId="58BF7EC7" w14:textId="77777777" w:rsidR="00625797" w:rsidRDefault="00625797" w:rsidP="00FD3D0D">
      <w:pPr>
        <w:ind w:left="-567"/>
        <w:rPr>
          <w:sz w:val="24"/>
          <w:lang w:val="en-AU"/>
        </w:rPr>
      </w:pPr>
      <w:r w:rsidRPr="00625797">
        <w:rPr>
          <w:position w:val="-24"/>
          <w:sz w:val="24"/>
          <w:lang w:val="en-AU"/>
        </w:rPr>
        <w:object w:dxaOrig="940" w:dyaOrig="620" w14:anchorId="44DB9609">
          <v:shape id="_x0000_i1044" type="#_x0000_t75" style="width:46.9pt;height:31.15pt" o:ole="">
            <v:imagedata r:id="rId48" o:title=""/>
          </v:shape>
          <o:OLEObject Type="Embed" ProgID="Equation.DSMT4" ShapeID="_x0000_i1044" DrawAspect="Content" ObjectID="_1598168560" r:id="rId49"/>
        </w:object>
      </w:r>
      <w:r>
        <w:rPr>
          <w:sz w:val="24"/>
          <w:lang w:val="en-AU"/>
        </w:rPr>
        <w:t xml:space="preserve"> for </w:t>
      </w:r>
      <w:r w:rsidRPr="00625797">
        <w:rPr>
          <w:position w:val="-6"/>
          <w:sz w:val="24"/>
          <w:lang w:val="en-AU"/>
        </w:rPr>
        <w:object w:dxaOrig="920" w:dyaOrig="279" w14:anchorId="37179FF3">
          <v:shape id="_x0000_i1045" type="#_x0000_t75" style="width:46.15pt;height:13.9pt" o:ole="">
            <v:imagedata r:id="rId50" o:title=""/>
          </v:shape>
          <o:OLEObject Type="Embed" ProgID="Equation.DSMT4" ShapeID="_x0000_i1045" DrawAspect="Content" ObjectID="_1598168561" r:id="rId51"/>
        </w:object>
      </w:r>
      <w:r>
        <w:rPr>
          <w:sz w:val="24"/>
          <w:lang w:val="en-AU"/>
        </w:rPr>
        <w:t xml:space="preserve"> ,  determine the values of </w:t>
      </w:r>
      <w:r w:rsidRPr="00625797">
        <w:rPr>
          <w:rFonts w:ascii="Times New Roman" w:hAnsi="Times New Roman" w:cs="Times New Roman"/>
          <w:i/>
          <w:sz w:val="24"/>
          <w:lang w:val="en-AU"/>
        </w:rPr>
        <w:t>k</w:t>
      </w:r>
      <w:r>
        <w:rPr>
          <w:sz w:val="24"/>
          <w:lang w:val="en-AU"/>
        </w:rPr>
        <w:t xml:space="preserve"> and </w:t>
      </w:r>
      <w:r w:rsidRPr="00625797">
        <w:rPr>
          <w:rFonts w:ascii="Times New Roman" w:hAnsi="Times New Roman" w:cs="Times New Roman"/>
          <w:i/>
          <w:sz w:val="24"/>
          <w:lang w:val="en-AU"/>
        </w:rPr>
        <w:t>a</w:t>
      </w:r>
      <w:r>
        <w:rPr>
          <w:sz w:val="24"/>
          <w:lang w:val="en-AU"/>
        </w:rPr>
        <w:t>.</w:t>
      </w:r>
    </w:p>
    <w:p w14:paraId="456F7A26" w14:textId="77777777" w:rsidR="00E16D17" w:rsidRDefault="00E16D17" w:rsidP="00FD3D0D">
      <w:pPr>
        <w:ind w:left="-567"/>
        <w:rPr>
          <w:sz w:val="24"/>
          <w:lang w:val="en-AU"/>
        </w:rPr>
      </w:pPr>
    </w:p>
    <w:p w14:paraId="60ADE62F" w14:textId="77777777" w:rsidR="00E16D17" w:rsidRDefault="00E16D17" w:rsidP="00FD3D0D">
      <w:pPr>
        <w:ind w:left="-567"/>
        <w:rPr>
          <w:sz w:val="24"/>
          <w:lang w:val="en-AU"/>
        </w:rPr>
      </w:pPr>
    </w:p>
    <w:p w14:paraId="0A6485E0" w14:textId="77777777" w:rsidR="00E16D17" w:rsidRDefault="00E16D17" w:rsidP="00FD3D0D">
      <w:pPr>
        <w:ind w:left="-567"/>
        <w:rPr>
          <w:sz w:val="24"/>
          <w:lang w:val="en-AU"/>
        </w:rPr>
      </w:pPr>
    </w:p>
    <w:p w14:paraId="4D708BF6" w14:textId="77777777" w:rsidR="00E16D17" w:rsidRDefault="00E16D17" w:rsidP="00FD3D0D">
      <w:pPr>
        <w:ind w:left="-567"/>
        <w:rPr>
          <w:sz w:val="24"/>
          <w:lang w:val="en-AU"/>
        </w:rPr>
      </w:pPr>
    </w:p>
    <w:p w14:paraId="71B62EEF" w14:textId="77777777" w:rsidR="00747DEE" w:rsidRDefault="00747DEE" w:rsidP="00FD3D0D">
      <w:pPr>
        <w:ind w:left="-567"/>
        <w:rPr>
          <w:sz w:val="24"/>
          <w:lang w:val="en-AU"/>
        </w:rPr>
      </w:pPr>
    </w:p>
    <w:p w14:paraId="75338D78" w14:textId="77777777" w:rsidR="00274370" w:rsidRDefault="00274370" w:rsidP="00FD3D0D">
      <w:pPr>
        <w:ind w:left="-567"/>
        <w:rPr>
          <w:sz w:val="24"/>
          <w:lang w:val="en-AU"/>
        </w:rPr>
      </w:pPr>
    </w:p>
    <w:p w14:paraId="55C71E2B" w14:textId="77777777" w:rsidR="00274370" w:rsidRDefault="00274370" w:rsidP="00FD3D0D">
      <w:pPr>
        <w:ind w:left="-567"/>
        <w:rPr>
          <w:sz w:val="24"/>
          <w:lang w:val="en-AU"/>
        </w:rPr>
      </w:pPr>
    </w:p>
    <w:p w14:paraId="52DD2EE9" w14:textId="77777777" w:rsidR="00274370" w:rsidRDefault="00274370" w:rsidP="00FD3D0D">
      <w:pPr>
        <w:ind w:left="-567"/>
        <w:rPr>
          <w:sz w:val="24"/>
          <w:lang w:val="en-AU"/>
        </w:rPr>
      </w:pPr>
    </w:p>
    <w:p w14:paraId="0A5D91F1" w14:textId="77777777" w:rsidR="00274370" w:rsidRDefault="00274370" w:rsidP="00FD3D0D">
      <w:pPr>
        <w:ind w:left="-567"/>
        <w:rPr>
          <w:sz w:val="24"/>
          <w:lang w:val="en-AU"/>
        </w:rPr>
      </w:pPr>
    </w:p>
    <w:p w14:paraId="42B4703D" w14:textId="77777777" w:rsidR="00274370" w:rsidRDefault="00274370" w:rsidP="00FD3D0D">
      <w:pPr>
        <w:ind w:left="-567"/>
        <w:rPr>
          <w:sz w:val="24"/>
          <w:lang w:val="en-AU"/>
        </w:rPr>
      </w:pPr>
    </w:p>
    <w:p w14:paraId="1F42BC03" w14:textId="77777777" w:rsidR="00274370" w:rsidRDefault="00274370" w:rsidP="00FD3D0D">
      <w:pPr>
        <w:ind w:left="-567"/>
        <w:rPr>
          <w:sz w:val="24"/>
          <w:lang w:val="en-AU"/>
        </w:rPr>
      </w:pPr>
    </w:p>
    <w:p w14:paraId="5E338F7D" w14:textId="77777777" w:rsidR="00274370" w:rsidRDefault="00274370" w:rsidP="00FD3D0D">
      <w:pPr>
        <w:ind w:left="-567"/>
        <w:rPr>
          <w:sz w:val="24"/>
          <w:lang w:val="en-AU"/>
        </w:rPr>
      </w:pPr>
    </w:p>
    <w:p w14:paraId="7B14846D" w14:textId="77777777" w:rsidR="00274370" w:rsidRDefault="00274370" w:rsidP="00FD3D0D">
      <w:pPr>
        <w:ind w:left="-567"/>
        <w:rPr>
          <w:sz w:val="24"/>
          <w:lang w:val="en-AU"/>
        </w:rPr>
      </w:pPr>
    </w:p>
    <w:p w14:paraId="5D293784" w14:textId="77777777" w:rsidR="00274370" w:rsidRDefault="00274370" w:rsidP="00FD3D0D">
      <w:pPr>
        <w:ind w:left="-567"/>
        <w:rPr>
          <w:sz w:val="24"/>
          <w:lang w:val="en-AU"/>
        </w:rPr>
      </w:pPr>
    </w:p>
    <w:p w14:paraId="1143AEC7" w14:textId="77777777" w:rsidR="00274370" w:rsidRDefault="00274370" w:rsidP="00FD3D0D">
      <w:pPr>
        <w:ind w:left="-567"/>
        <w:rPr>
          <w:sz w:val="24"/>
          <w:lang w:val="en-AU"/>
        </w:rPr>
      </w:pPr>
    </w:p>
    <w:p w14:paraId="6C94CA61" w14:textId="77777777" w:rsidR="00274370" w:rsidRDefault="00274370" w:rsidP="00FD3D0D">
      <w:pPr>
        <w:ind w:left="-567"/>
        <w:rPr>
          <w:sz w:val="24"/>
          <w:lang w:val="en-AU"/>
        </w:rPr>
      </w:pPr>
    </w:p>
    <w:p w14:paraId="2324CD06" w14:textId="77777777" w:rsidR="00274370" w:rsidRDefault="00274370" w:rsidP="00FD3D0D">
      <w:pPr>
        <w:ind w:left="-567"/>
        <w:rPr>
          <w:sz w:val="24"/>
          <w:lang w:val="en-AU"/>
        </w:rPr>
      </w:pPr>
    </w:p>
    <w:p w14:paraId="55DA144E" w14:textId="77777777" w:rsidR="00274370" w:rsidRDefault="00274370" w:rsidP="00FD3D0D">
      <w:pPr>
        <w:ind w:left="-567"/>
        <w:rPr>
          <w:sz w:val="24"/>
          <w:lang w:val="en-AU"/>
        </w:rPr>
      </w:pPr>
    </w:p>
    <w:p w14:paraId="2A49C5DC" w14:textId="77777777" w:rsidR="00274370" w:rsidRDefault="00274370" w:rsidP="00FD3D0D">
      <w:pPr>
        <w:ind w:left="-567"/>
        <w:rPr>
          <w:sz w:val="24"/>
          <w:lang w:val="en-AU"/>
        </w:rPr>
      </w:pPr>
    </w:p>
    <w:p w14:paraId="6B38545F" w14:textId="77777777" w:rsidR="00274370" w:rsidRDefault="00274370" w:rsidP="00FD3D0D">
      <w:pPr>
        <w:ind w:left="-567"/>
        <w:rPr>
          <w:sz w:val="24"/>
          <w:lang w:val="en-AU"/>
        </w:rPr>
      </w:pPr>
    </w:p>
    <w:p w14:paraId="6B09BD57" w14:textId="77777777" w:rsidR="00274370" w:rsidRDefault="00274370" w:rsidP="00FD3D0D">
      <w:pPr>
        <w:ind w:left="-567"/>
        <w:rPr>
          <w:sz w:val="24"/>
          <w:lang w:val="en-AU"/>
        </w:rPr>
      </w:pPr>
    </w:p>
    <w:p w14:paraId="6FB1A41F" w14:textId="77777777" w:rsidR="00274370" w:rsidRDefault="00274370" w:rsidP="00FD3D0D">
      <w:pPr>
        <w:ind w:left="-567"/>
        <w:rPr>
          <w:sz w:val="24"/>
          <w:lang w:val="en-AU"/>
        </w:rPr>
      </w:pPr>
    </w:p>
    <w:p w14:paraId="0CF21A4C" w14:textId="77777777" w:rsidR="00274370" w:rsidRDefault="00274370" w:rsidP="00FD3D0D">
      <w:pPr>
        <w:ind w:left="-567"/>
        <w:rPr>
          <w:sz w:val="24"/>
          <w:lang w:val="en-AU"/>
        </w:rPr>
      </w:pPr>
    </w:p>
    <w:p w14:paraId="3EE791C7" w14:textId="77777777" w:rsidR="00274370" w:rsidRDefault="00274370" w:rsidP="00FD3D0D">
      <w:pPr>
        <w:ind w:left="-567"/>
        <w:rPr>
          <w:sz w:val="24"/>
          <w:lang w:val="en-AU"/>
        </w:rPr>
      </w:pPr>
    </w:p>
    <w:p w14:paraId="54D053A9" w14:textId="77777777" w:rsidR="00274370" w:rsidRDefault="00274370" w:rsidP="00FD3D0D">
      <w:pPr>
        <w:ind w:left="-567"/>
        <w:rPr>
          <w:sz w:val="24"/>
          <w:lang w:val="en-AU"/>
        </w:rPr>
      </w:pPr>
    </w:p>
    <w:p w14:paraId="57266877" w14:textId="77777777" w:rsidR="00274370" w:rsidRDefault="00274370" w:rsidP="00FD3D0D">
      <w:pPr>
        <w:ind w:left="-567"/>
        <w:rPr>
          <w:sz w:val="24"/>
          <w:lang w:val="en-AU"/>
        </w:rPr>
      </w:pPr>
    </w:p>
    <w:p w14:paraId="7782708C" w14:textId="77777777" w:rsidR="00274370" w:rsidRDefault="00274370" w:rsidP="00FD3D0D">
      <w:pPr>
        <w:ind w:left="-567"/>
        <w:rPr>
          <w:sz w:val="24"/>
          <w:lang w:val="en-AU"/>
        </w:rPr>
      </w:pPr>
    </w:p>
    <w:p w14:paraId="6224AA76" w14:textId="77777777" w:rsidR="00274370" w:rsidRDefault="00274370" w:rsidP="00FD3D0D">
      <w:pPr>
        <w:ind w:left="-567"/>
        <w:rPr>
          <w:sz w:val="24"/>
          <w:lang w:val="en-AU"/>
        </w:rPr>
      </w:pPr>
    </w:p>
    <w:p w14:paraId="33AC5798" w14:textId="77777777" w:rsidR="00274370" w:rsidRDefault="00274370" w:rsidP="00FD3D0D">
      <w:pPr>
        <w:ind w:left="-567"/>
        <w:rPr>
          <w:sz w:val="24"/>
          <w:lang w:val="en-AU"/>
        </w:rPr>
      </w:pPr>
    </w:p>
    <w:p w14:paraId="75A93D2E" w14:textId="77777777" w:rsidR="00274370" w:rsidRDefault="00274370" w:rsidP="00FD3D0D">
      <w:pPr>
        <w:ind w:left="-567"/>
        <w:rPr>
          <w:sz w:val="24"/>
          <w:lang w:val="en-AU"/>
        </w:rPr>
      </w:pPr>
    </w:p>
    <w:p w14:paraId="789CFB2E" w14:textId="77777777" w:rsidR="00274370" w:rsidRDefault="00274370" w:rsidP="00FD3D0D">
      <w:pPr>
        <w:ind w:left="-567"/>
        <w:rPr>
          <w:sz w:val="24"/>
          <w:lang w:val="en-AU"/>
        </w:rPr>
      </w:pPr>
    </w:p>
    <w:p w14:paraId="395CFC16" w14:textId="77777777" w:rsidR="00274370" w:rsidRDefault="00274370" w:rsidP="00FD3D0D">
      <w:pPr>
        <w:ind w:left="-567"/>
        <w:rPr>
          <w:sz w:val="24"/>
          <w:lang w:val="en-AU"/>
        </w:rPr>
      </w:pPr>
    </w:p>
    <w:p w14:paraId="3F3FB2E1" w14:textId="77777777" w:rsidR="00274370" w:rsidRDefault="00274370" w:rsidP="00FD3D0D">
      <w:pPr>
        <w:ind w:left="-567"/>
        <w:rPr>
          <w:sz w:val="24"/>
          <w:lang w:val="en-AU"/>
        </w:rPr>
      </w:pPr>
    </w:p>
    <w:p w14:paraId="09BE483E" w14:textId="77777777" w:rsidR="00274370" w:rsidRDefault="00274370" w:rsidP="00FD3D0D">
      <w:pPr>
        <w:ind w:left="-567"/>
        <w:rPr>
          <w:sz w:val="24"/>
          <w:lang w:val="en-AU"/>
        </w:rPr>
      </w:pPr>
    </w:p>
    <w:p w14:paraId="63E63894" w14:textId="77777777" w:rsidR="00274370" w:rsidRDefault="00274370" w:rsidP="00FD3D0D">
      <w:pPr>
        <w:ind w:left="-567"/>
        <w:rPr>
          <w:sz w:val="24"/>
          <w:lang w:val="en-AU"/>
        </w:rPr>
      </w:pPr>
    </w:p>
    <w:p w14:paraId="12157F9A" w14:textId="77777777" w:rsidR="00274370" w:rsidRDefault="00274370" w:rsidP="00FD3D0D">
      <w:pPr>
        <w:ind w:left="-567"/>
        <w:rPr>
          <w:sz w:val="24"/>
          <w:lang w:val="en-AU"/>
        </w:rPr>
      </w:pPr>
    </w:p>
    <w:p w14:paraId="5DCCF7C2" w14:textId="77777777" w:rsidR="00274370" w:rsidRDefault="00274370" w:rsidP="00FD3D0D">
      <w:pPr>
        <w:ind w:left="-567"/>
        <w:rPr>
          <w:sz w:val="24"/>
          <w:lang w:val="en-AU"/>
        </w:rPr>
      </w:pPr>
    </w:p>
    <w:p w14:paraId="1B49ABE4" w14:textId="77777777" w:rsidR="00274370" w:rsidRDefault="00274370" w:rsidP="00FD3D0D">
      <w:pPr>
        <w:ind w:left="-567"/>
        <w:rPr>
          <w:sz w:val="24"/>
          <w:lang w:val="en-AU"/>
        </w:rPr>
      </w:pPr>
    </w:p>
    <w:p w14:paraId="7453F835" w14:textId="77777777" w:rsidR="00274370" w:rsidRDefault="00274370" w:rsidP="00FD3D0D">
      <w:pPr>
        <w:ind w:left="-567"/>
        <w:rPr>
          <w:sz w:val="24"/>
          <w:lang w:val="en-AU"/>
        </w:rPr>
      </w:pPr>
    </w:p>
    <w:p w14:paraId="5465F3CD" w14:textId="77777777" w:rsidR="00274370" w:rsidRDefault="00274370" w:rsidP="00FD3D0D">
      <w:pPr>
        <w:ind w:left="-567"/>
        <w:rPr>
          <w:sz w:val="24"/>
          <w:lang w:val="en-AU"/>
        </w:rPr>
      </w:pPr>
    </w:p>
    <w:p w14:paraId="6646E4B3" w14:textId="77777777" w:rsidR="00274370" w:rsidRPr="00274370" w:rsidRDefault="00CA0B34" w:rsidP="00274370">
      <w:pPr>
        <w:ind w:left="-567"/>
        <w:jc w:val="center"/>
        <w:rPr>
          <w:b/>
          <w:sz w:val="24"/>
          <w:lang w:val="en-AU"/>
        </w:rPr>
      </w:pPr>
      <w:r>
        <w:rPr>
          <w:b/>
          <w:sz w:val="24"/>
          <w:lang w:val="en-AU"/>
        </w:rPr>
        <w:t>End of Questions for Booklet</w:t>
      </w:r>
      <w:r w:rsidR="00274370" w:rsidRPr="00274370">
        <w:rPr>
          <w:b/>
          <w:sz w:val="24"/>
          <w:lang w:val="en-AU"/>
        </w:rPr>
        <w:t xml:space="preserve"> One</w:t>
      </w:r>
    </w:p>
    <w:p w14:paraId="48C09014" w14:textId="77777777" w:rsidR="00274370" w:rsidRDefault="006D39A4" w:rsidP="00FD3D0D">
      <w:pPr>
        <w:ind w:left="-567"/>
        <w:rPr>
          <w:sz w:val="24"/>
          <w:lang w:val="en-AU"/>
        </w:rPr>
      </w:pPr>
      <w:r>
        <w:rPr>
          <w:sz w:val="24"/>
          <w:lang w:val="en-AU"/>
        </w:rPr>
        <w:lastRenderedPageBreak/>
        <w:t>Spare Working Page</w:t>
      </w:r>
    </w:p>
    <w:p w14:paraId="1E641C12" w14:textId="77777777" w:rsidR="00274370" w:rsidRDefault="00274370" w:rsidP="00FD3D0D">
      <w:pPr>
        <w:ind w:left="-567"/>
        <w:rPr>
          <w:sz w:val="24"/>
          <w:lang w:val="en-AU"/>
        </w:rPr>
      </w:pPr>
    </w:p>
    <w:p w14:paraId="019598FD" w14:textId="77777777" w:rsidR="00274370" w:rsidRDefault="00274370" w:rsidP="00FD3D0D">
      <w:pPr>
        <w:ind w:left="-567"/>
        <w:rPr>
          <w:sz w:val="24"/>
          <w:lang w:val="en-AU"/>
        </w:rPr>
      </w:pPr>
    </w:p>
    <w:p w14:paraId="631AC919" w14:textId="77777777" w:rsidR="00274370" w:rsidRDefault="00274370" w:rsidP="00FD3D0D">
      <w:pPr>
        <w:ind w:left="-567"/>
        <w:rPr>
          <w:sz w:val="24"/>
          <w:lang w:val="en-AU"/>
        </w:rPr>
      </w:pPr>
    </w:p>
    <w:p w14:paraId="15A19DDA" w14:textId="77777777" w:rsidR="00274370" w:rsidRDefault="00274370" w:rsidP="00FD3D0D">
      <w:pPr>
        <w:ind w:left="-567"/>
        <w:rPr>
          <w:sz w:val="24"/>
          <w:lang w:val="en-AU"/>
        </w:rPr>
      </w:pPr>
    </w:p>
    <w:p w14:paraId="743163FF" w14:textId="77777777" w:rsidR="00274370" w:rsidRDefault="00274370" w:rsidP="00FD3D0D">
      <w:pPr>
        <w:ind w:left="-567"/>
        <w:rPr>
          <w:sz w:val="24"/>
          <w:lang w:val="en-AU"/>
        </w:rPr>
      </w:pPr>
    </w:p>
    <w:p w14:paraId="25D6297F" w14:textId="77777777" w:rsidR="00274370" w:rsidRDefault="00274370" w:rsidP="00FD3D0D">
      <w:pPr>
        <w:ind w:left="-567"/>
        <w:rPr>
          <w:sz w:val="24"/>
          <w:lang w:val="en-AU"/>
        </w:rPr>
      </w:pPr>
    </w:p>
    <w:p w14:paraId="2402AA5B" w14:textId="77777777" w:rsidR="00274370" w:rsidRDefault="00274370" w:rsidP="00FD3D0D">
      <w:pPr>
        <w:ind w:left="-567"/>
        <w:rPr>
          <w:sz w:val="24"/>
          <w:lang w:val="en-AU"/>
        </w:rPr>
      </w:pPr>
    </w:p>
    <w:p w14:paraId="154E27E6" w14:textId="77777777" w:rsidR="00274370" w:rsidRDefault="00274370" w:rsidP="00FD3D0D">
      <w:pPr>
        <w:ind w:left="-567"/>
        <w:rPr>
          <w:sz w:val="24"/>
          <w:lang w:val="en-AU"/>
        </w:rPr>
      </w:pPr>
    </w:p>
    <w:p w14:paraId="725D56ED" w14:textId="77777777" w:rsidR="006D39A4" w:rsidRDefault="006D39A4">
      <w:pPr>
        <w:rPr>
          <w:sz w:val="24"/>
          <w:lang w:val="en-AU"/>
        </w:rPr>
      </w:pPr>
      <w:r>
        <w:rPr>
          <w:sz w:val="24"/>
          <w:lang w:val="en-AU"/>
        </w:rPr>
        <w:br w:type="page"/>
      </w:r>
    </w:p>
    <w:p w14:paraId="01DCC108" w14:textId="77777777" w:rsidR="006D39A4" w:rsidRDefault="006D39A4" w:rsidP="006D39A4">
      <w:pPr>
        <w:ind w:left="-567"/>
        <w:rPr>
          <w:sz w:val="24"/>
          <w:lang w:val="en-AU"/>
        </w:rPr>
      </w:pPr>
      <w:r>
        <w:rPr>
          <w:sz w:val="24"/>
          <w:lang w:val="en-AU"/>
        </w:rPr>
        <w:lastRenderedPageBreak/>
        <w:t>Spare Working Page</w:t>
      </w:r>
    </w:p>
    <w:p w14:paraId="0CE5F7FF" w14:textId="77777777" w:rsidR="00274370" w:rsidRDefault="00274370" w:rsidP="00FD3D0D">
      <w:pPr>
        <w:ind w:left="-567"/>
        <w:rPr>
          <w:sz w:val="24"/>
          <w:lang w:val="en-AU"/>
        </w:rPr>
      </w:pPr>
    </w:p>
    <w:p w14:paraId="6D67ABEE" w14:textId="77777777" w:rsidR="00274370" w:rsidRDefault="00274370" w:rsidP="00FD3D0D">
      <w:pPr>
        <w:ind w:left="-567"/>
        <w:rPr>
          <w:sz w:val="24"/>
          <w:lang w:val="en-AU"/>
        </w:rPr>
      </w:pPr>
    </w:p>
    <w:p w14:paraId="3D3BC66F" w14:textId="77777777" w:rsidR="00274370" w:rsidRDefault="00274370" w:rsidP="00FD3D0D">
      <w:pPr>
        <w:ind w:left="-567"/>
        <w:rPr>
          <w:sz w:val="24"/>
          <w:lang w:val="en-AU"/>
        </w:rPr>
      </w:pPr>
    </w:p>
    <w:p w14:paraId="39385A21" w14:textId="77777777" w:rsidR="00274370" w:rsidRDefault="00274370" w:rsidP="00FD3D0D">
      <w:pPr>
        <w:ind w:left="-567"/>
        <w:rPr>
          <w:sz w:val="24"/>
          <w:lang w:val="en-AU"/>
        </w:rPr>
      </w:pPr>
    </w:p>
    <w:p w14:paraId="41E67A9B" w14:textId="77777777" w:rsidR="00274370" w:rsidRDefault="00274370" w:rsidP="00FD3D0D">
      <w:pPr>
        <w:ind w:left="-567"/>
        <w:rPr>
          <w:sz w:val="24"/>
          <w:lang w:val="en-AU"/>
        </w:rPr>
      </w:pPr>
    </w:p>
    <w:p w14:paraId="41FA6540" w14:textId="77777777" w:rsidR="00274370" w:rsidRDefault="00274370" w:rsidP="00FD3D0D">
      <w:pPr>
        <w:ind w:left="-567"/>
        <w:rPr>
          <w:sz w:val="24"/>
          <w:lang w:val="en-AU"/>
        </w:rPr>
      </w:pPr>
    </w:p>
    <w:p w14:paraId="3E0B1307" w14:textId="77777777" w:rsidR="006D39A4" w:rsidRDefault="006D39A4">
      <w:pPr>
        <w:rPr>
          <w:sz w:val="24"/>
          <w:lang w:val="en-AU"/>
        </w:rPr>
      </w:pPr>
      <w:r>
        <w:rPr>
          <w:sz w:val="24"/>
          <w:lang w:val="en-AU"/>
        </w:rPr>
        <w:br w:type="page"/>
      </w:r>
    </w:p>
    <w:p w14:paraId="49E5D806" w14:textId="77777777" w:rsidR="006D39A4" w:rsidRDefault="006D39A4" w:rsidP="006D39A4">
      <w:pPr>
        <w:ind w:left="-567"/>
        <w:rPr>
          <w:sz w:val="24"/>
          <w:lang w:val="en-AU"/>
        </w:rPr>
      </w:pPr>
      <w:r>
        <w:rPr>
          <w:sz w:val="24"/>
          <w:lang w:val="en-AU"/>
        </w:rPr>
        <w:lastRenderedPageBreak/>
        <w:t>Spare Working Page</w:t>
      </w:r>
    </w:p>
    <w:p w14:paraId="119D27EA" w14:textId="77777777" w:rsidR="00274370" w:rsidRDefault="00274370" w:rsidP="00FD3D0D">
      <w:pPr>
        <w:ind w:left="-567"/>
        <w:rPr>
          <w:sz w:val="24"/>
          <w:lang w:val="en-AU"/>
        </w:rPr>
      </w:pPr>
    </w:p>
    <w:p w14:paraId="5510E54B" w14:textId="77777777" w:rsidR="00274370" w:rsidRPr="00054196" w:rsidRDefault="00274370" w:rsidP="00FD3D0D">
      <w:pPr>
        <w:ind w:left="-567"/>
        <w:rPr>
          <w:sz w:val="24"/>
          <w:lang w:val="en-AU"/>
        </w:rPr>
      </w:pPr>
    </w:p>
    <w:sectPr w:rsidR="00274370" w:rsidRPr="00054196" w:rsidSect="00BA462C">
      <w:headerReference w:type="default" r:id="rId52"/>
      <w:footerReference w:type="default" r:id="rId53"/>
      <w:pgSz w:w="12240" w:h="15840"/>
      <w:pgMar w:top="1267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DE9A259" w14:textId="77777777" w:rsidR="00487DB6" w:rsidRDefault="00487DB6" w:rsidP="002F3670">
      <w:r>
        <w:separator/>
      </w:r>
    </w:p>
  </w:endnote>
  <w:endnote w:type="continuationSeparator" w:id="0">
    <w:p w14:paraId="1383A951" w14:textId="77777777" w:rsidR="00487DB6" w:rsidRDefault="00487DB6" w:rsidP="002F36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83FC2BD" w14:textId="77777777" w:rsidR="00747DEE" w:rsidRPr="002F3670" w:rsidRDefault="00747DEE">
    <w:pPr>
      <w:pStyle w:val="Footer"/>
      <w:tabs>
        <w:tab w:val="clear" w:pos="4680"/>
        <w:tab w:val="clear" w:pos="9360"/>
      </w:tabs>
      <w:jc w:val="center"/>
      <w:rPr>
        <w:caps/>
        <w:noProof/>
        <w:color w:val="000000" w:themeColor="text1"/>
        <w:sz w:val="24"/>
      </w:rPr>
    </w:pPr>
    <w:r w:rsidRPr="002F3670">
      <w:rPr>
        <w:caps/>
        <w:color w:val="000000" w:themeColor="text1"/>
        <w:sz w:val="24"/>
      </w:rPr>
      <w:fldChar w:fldCharType="begin"/>
    </w:r>
    <w:r w:rsidRPr="002F3670">
      <w:rPr>
        <w:caps/>
        <w:color w:val="000000" w:themeColor="text1"/>
        <w:sz w:val="24"/>
      </w:rPr>
      <w:instrText xml:space="preserve"> PAGE   \* MERGEFORMAT </w:instrText>
    </w:r>
    <w:r w:rsidRPr="002F3670">
      <w:rPr>
        <w:caps/>
        <w:color w:val="000000" w:themeColor="text1"/>
        <w:sz w:val="24"/>
      </w:rPr>
      <w:fldChar w:fldCharType="separate"/>
    </w:r>
    <w:r w:rsidR="00702E94">
      <w:rPr>
        <w:caps/>
        <w:noProof/>
        <w:color w:val="000000" w:themeColor="text1"/>
        <w:sz w:val="24"/>
      </w:rPr>
      <w:t>16</w:t>
    </w:r>
    <w:r w:rsidRPr="002F3670">
      <w:rPr>
        <w:caps/>
        <w:noProof/>
        <w:color w:val="000000" w:themeColor="text1"/>
        <w:sz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0600E76" w14:textId="77777777" w:rsidR="00487DB6" w:rsidRDefault="00487DB6" w:rsidP="002F3670">
      <w:r>
        <w:separator/>
      </w:r>
    </w:p>
  </w:footnote>
  <w:footnote w:type="continuationSeparator" w:id="0">
    <w:p w14:paraId="42D1D2B7" w14:textId="77777777" w:rsidR="00487DB6" w:rsidRDefault="00487DB6" w:rsidP="002F367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F6E867B" w14:textId="77777777" w:rsidR="00747DEE" w:rsidRPr="002F3670" w:rsidRDefault="00747DEE" w:rsidP="00B428B8">
    <w:pPr>
      <w:pStyle w:val="Header"/>
      <w:tabs>
        <w:tab w:val="clear" w:pos="9360"/>
        <w:tab w:val="right" w:pos="9072"/>
      </w:tabs>
      <w:ind w:left="-567"/>
      <w:rPr>
        <w:sz w:val="24"/>
        <w:lang w:val="en-AU"/>
      </w:rPr>
    </w:pPr>
    <w:r>
      <w:rPr>
        <w:sz w:val="24"/>
        <w:lang w:val="en-AU"/>
      </w:rPr>
      <w:t>Year 12 Maths Methods Semester 2 Examination</w:t>
    </w:r>
    <w:r>
      <w:rPr>
        <w:sz w:val="24"/>
        <w:lang w:val="en-AU"/>
      </w:rPr>
      <w:tab/>
    </w:r>
    <w:r>
      <w:rPr>
        <w:sz w:val="24"/>
        <w:lang w:val="en-AU"/>
      </w:rPr>
      <w:tab/>
      <w:t>Calculator Free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F3670"/>
    <w:rsid w:val="000074AC"/>
    <w:rsid w:val="00014ADA"/>
    <w:rsid w:val="00033B30"/>
    <w:rsid w:val="00040A08"/>
    <w:rsid w:val="00047916"/>
    <w:rsid w:val="00054196"/>
    <w:rsid w:val="00070C34"/>
    <w:rsid w:val="000A26D6"/>
    <w:rsid w:val="000A3AB1"/>
    <w:rsid w:val="000A6485"/>
    <w:rsid w:val="000D7A72"/>
    <w:rsid w:val="000E275B"/>
    <w:rsid w:val="001105CE"/>
    <w:rsid w:val="00134B3D"/>
    <w:rsid w:val="001733B8"/>
    <w:rsid w:val="00182109"/>
    <w:rsid w:val="001B6267"/>
    <w:rsid w:val="00220F6C"/>
    <w:rsid w:val="0022254C"/>
    <w:rsid w:val="00274370"/>
    <w:rsid w:val="00292E08"/>
    <w:rsid w:val="002A0203"/>
    <w:rsid w:val="002A19B8"/>
    <w:rsid w:val="002E428A"/>
    <w:rsid w:val="002F3670"/>
    <w:rsid w:val="00306A77"/>
    <w:rsid w:val="00333E38"/>
    <w:rsid w:val="00352491"/>
    <w:rsid w:val="00367FD4"/>
    <w:rsid w:val="003B5A00"/>
    <w:rsid w:val="003D1B3A"/>
    <w:rsid w:val="003E2794"/>
    <w:rsid w:val="0040364D"/>
    <w:rsid w:val="00434C9E"/>
    <w:rsid w:val="00466019"/>
    <w:rsid w:val="00473EF7"/>
    <w:rsid w:val="00487DB6"/>
    <w:rsid w:val="004B608E"/>
    <w:rsid w:val="004C7BE2"/>
    <w:rsid w:val="004D3D9E"/>
    <w:rsid w:val="004D7C5D"/>
    <w:rsid w:val="004F01E3"/>
    <w:rsid w:val="004F199C"/>
    <w:rsid w:val="00520F84"/>
    <w:rsid w:val="005248F6"/>
    <w:rsid w:val="00563DB1"/>
    <w:rsid w:val="005828F8"/>
    <w:rsid w:val="00597DDB"/>
    <w:rsid w:val="005B5986"/>
    <w:rsid w:val="005E2EBB"/>
    <w:rsid w:val="0061667A"/>
    <w:rsid w:val="00621A63"/>
    <w:rsid w:val="00624BF1"/>
    <w:rsid w:val="00625797"/>
    <w:rsid w:val="0063583F"/>
    <w:rsid w:val="006839DB"/>
    <w:rsid w:val="00684206"/>
    <w:rsid w:val="0069634B"/>
    <w:rsid w:val="006B345C"/>
    <w:rsid w:val="006D39A4"/>
    <w:rsid w:val="006D7A80"/>
    <w:rsid w:val="00701893"/>
    <w:rsid w:val="00702E94"/>
    <w:rsid w:val="00724882"/>
    <w:rsid w:val="007441C2"/>
    <w:rsid w:val="00747DEE"/>
    <w:rsid w:val="007B7BFE"/>
    <w:rsid w:val="007D0330"/>
    <w:rsid w:val="0080143B"/>
    <w:rsid w:val="00817FB5"/>
    <w:rsid w:val="00846AE4"/>
    <w:rsid w:val="00854E31"/>
    <w:rsid w:val="00866EC5"/>
    <w:rsid w:val="008E46A9"/>
    <w:rsid w:val="00966533"/>
    <w:rsid w:val="009E2A19"/>
    <w:rsid w:val="009F1CE5"/>
    <w:rsid w:val="00A11D80"/>
    <w:rsid w:val="00A36832"/>
    <w:rsid w:val="00AB3D37"/>
    <w:rsid w:val="00AE38A3"/>
    <w:rsid w:val="00AF13A1"/>
    <w:rsid w:val="00B01167"/>
    <w:rsid w:val="00B26E5C"/>
    <w:rsid w:val="00B428B8"/>
    <w:rsid w:val="00B5598B"/>
    <w:rsid w:val="00B5759B"/>
    <w:rsid w:val="00B757FC"/>
    <w:rsid w:val="00B86F42"/>
    <w:rsid w:val="00B97210"/>
    <w:rsid w:val="00BA462C"/>
    <w:rsid w:val="00BE0478"/>
    <w:rsid w:val="00BF0BAE"/>
    <w:rsid w:val="00C03CD1"/>
    <w:rsid w:val="00C24189"/>
    <w:rsid w:val="00C37CDF"/>
    <w:rsid w:val="00C4328C"/>
    <w:rsid w:val="00C53626"/>
    <w:rsid w:val="00C867E0"/>
    <w:rsid w:val="00CA0B34"/>
    <w:rsid w:val="00CD570E"/>
    <w:rsid w:val="00D14F60"/>
    <w:rsid w:val="00D91405"/>
    <w:rsid w:val="00E16D17"/>
    <w:rsid w:val="00E45D38"/>
    <w:rsid w:val="00E61023"/>
    <w:rsid w:val="00ED79B5"/>
    <w:rsid w:val="00EE7883"/>
    <w:rsid w:val="00F16D5D"/>
    <w:rsid w:val="00F2409D"/>
    <w:rsid w:val="00F31532"/>
    <w:rsid w:val="00F51ECB"/>
    <w:rsid w:val="00F86E64"/>
    <w:rsid w:val="00F878F5"/>
    <w:rsid w:val="00FB5437"/>
    <w:rsid w:val="00FB5C18"/>
    <w:rsid w:val="00FD3D0D"/>
    <w:rsid w:val="00FD4EB2"/>
    <w:rsid w:val="00FE31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4700FFD4"/>
  <w15:chartTrackingRefBased/>
  <w15:docId w15:val="{6DF64B79-BD5E-4241-AF40-B297B91400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Arial" w:eastAsiaTheme="minorHAnsi" w:hAnsi="Arial" w:cs="Arial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F367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F3670"/>
  </w:style>
  <w:style w:type="paragraph" w:styleId="Footer">
    <w:name w:val="footer"/>
    <w:basedOn w:val="Normal"/>
    <w:link w:val="FooterChar"/>
    <w:uiPriority w:val="99"/>
    <w:unhideWhenUsed/>
    <w:rsid w:val="002F367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F3670"/>
  </w:style>
  <w:style w:type="table" w:styleId="TableGrid">
    <w:name w:val="Table Grid"/>
    <w:basedOn w:val="TableNormal"/>
    <w:uiPriority w:val="39"/>
    <w:rsid w:val="008E46A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2409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409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png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header" Target="header1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D78BD22DE21E542987CC45BF8BCC794" ma:contentTypeVersion="" ma:contentTypeDescription="Create a new document." ma:contentTypeScope="" ma:versionID="7aebbce8f5b4d89984d393551ec4e5fa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b2384c6cc0088fcedbaf6edaf557def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7E60FB22-6B2F-4FEA-9C84-6E0FEF9956AF}">
  <ds:schemaRefs>
    <ds:schemaRef ds:uri="http://purl.org/dc/dcmitype/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schemas.microsoft.com/office/2006/documentManagement/types"/>
    <ds:schemaRef ds:uri="http://schemas.openxmlformats.org/package/2006/metadata/core-properties"/>
    <ds:schemaRef ds:uri="http://www.w3.org/XML/1998/namespace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9B769F5A-4C4F-4EB1-B225-67339897E53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76CB755-ED32-4F3A-9538-8055230E00C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6</Pages>
  <Words>707</Words>
  <Characters>4031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hley Carlton</dc:creator>
  <cp:keywords/>
  <dc:description/>
  <cp:lastModifiedBy>Connor Price</cp:lastModifiedBy>
  <cp:revision>2</cp:revision>
  <cp:lastPrinted>2017-09-15T06:47:00Z</cp:lastPrinted>
  <dcterms:created xsi:type="dcterms:W3CDTF">2018-09-11T02:55:00Z</dcterms:created>
  <dcterms:modified xsi:type="dcterms:W3CDTF">2018-09-11T0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D78BD22DE21E542987CC45BF8BCC794</vt:lpwstr>
  </property>
</Properties>
</file>